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notesSlides/notesSlide5.xml" ContentType="application/vnd.openxmlformats-officedocument.presentationml.notesSlide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notesSlides/notesSlide6.xml" ContentType="application/vnd.openxmlformats-officedocument.presentationml.notesSlide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ppt/notesSlides/notesSlide7.xml" ContentType="application/vnd.openxmlformats-officedocument.presentationml.notesSlide+xml"/>
  <Override PartName="/ppt/diagrams/data5.xml" ContentType="application/vnd.openxmlformats-officedocument.drawingml.diagramData+xml"/>
  <Override PartName="/ppt/diagrams/layout5.xml" ContentType="application/vnd.openxmlformats-officedocument.drawingml.diagramLayout+xml"/>
  <Override PartName="/ppt/diagrams/quickStyle5.xml" ContentType="application/vnd.openxmlformats-officedocument.drawingml.diagramStyle+xml"/>
  <Override PartName="/ppt/diagrams/colors5.xml" ContentType="application/vnd.openxmlformats-officedocument.drawingml.diagramColors+xml"/>
  <Override PartName="/ppt/diagrams/drawing5.xml" ContentType="application/vnd.ms-office.drawingml.diagramDrawing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52" r:id="rId1"/>
  </p:sldMasterIdLst>
  <p:notesMasterIdLst>
    <p:notesMasterId r:id="rId28"/>
  </p:notesMasterIdLst>
  <p:handoutMasterIdLst>
    <p:handoutMasterId r:id="rId29"/>
  </p:handoutMasterIdLst>
  <p:sldIdLst>
    <p:sldId id="313" r:id="rId2"/>
    <p:sldId id="352" r:id="rId3"/>
    <p:sldId id="353" r:id="rId4"/>
    <p:sldId id="374" r:id="rId5"/>
    <p:sldId id="354" r:id="rId6"/>
    <p:sldId id="355" r:id="rId7"/>
    <p:sldId id="356" r:id="rId8"/>
    <p:sldId id="357" r:id="rId9"/>
    <p:sldId id="358" r:id="rId10"/>
    <p:sldId id="375" r:id="rId11"/>
    <p:sldId id="376" r:id="rId12"/>
    <p:sldId id="359" r:id="rId13"/>
    <p:sldId id="360" r:id="rId14"/>
    <p:sldId id="361" r:id="rId15"/>
    <p:sldId id="362" r:id="rId16"/>
    <p:sldId id="363" r:id="rId17"/>
    <p:sldId id="364" r:id="rId18"/>
    <p:sldId id="365" r:id="rId19"/>
    <p:sldId id="366" r:id="rId20"/>
    <p:sldId id="367" r:id="rId21"/>
    <p:sldId id="368" r:id="rId22"/>
    <p:sldId id="369" r:id="rId23"/>
    <p:sldId id="370" r:id="rId24"/>
    <p:sldId id="371" r:id="rId25"/>
    <p:sldId id="372" r:id="rId26"/>
    <p:sldId id="373" r:id="rId27"/>
  </p:sldIdLst>
  <p:sldSz cx="9144000" cy="6858000" type="screen4x3"/>
  <p:notesSz cx="6973888" cy="9236075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5pPr>
    <a:lvl6pPr marL="22860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6pPr>
    <a:lvl7pPr marL="27432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7pPr>
    <a:lvl8pPr marL="32004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8pPr>
    <a:lvl9pPr marL="36576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09">
          <p15:clr>
            <a:srgbClr val="A4A3A4"/>
          </p15:clr>
        </p15:guide>
        <p15:guide id="2" pos="2197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54061"/>
    <a:srgbClr val="911E3C"/>
    <a:srgbClr val="E9D2D7"/>
    <a:srgbClr val="FFF5F5"/>
    <a:srgbClr val="D2F0FF"/>
    <a:srgbClr val="953735"/>
    <a:srgbClr val="CDEBFE"/>
    <a:srgbClr val="CAE2FE"/>
    <a:srgbClr val="99CCFF"/>
    <a:srgbClr val="B3C3D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7302" autoAdjust="0"/>
    <p:restoredTop sz="86737" autoAdjust="0"/>
  </p:normalViewPr>
  <p:slideViewPr>
    <p:cSldViewPr>
      <p:cViewPr varScale="1">
        <p:scale>
          <a:sx n="76" d="100"/>
          <a:sy n="76" d="100"/>
        </p:scale>
        <p:origin x="1326" y="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87" d="100"/>
          <a:sy n="87" d="100"/>
        </p:scale>
        <p:origin x="-3840" y="-96"/>
      </p:cViewPr>
      <p:guideLst>
        <p:guide orient="horz" pos="2909"/>
        <p:guide pos="2197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microsoft.com/office/2015/10/relationships/revisionInfo" Target="revisionInfo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5AEC781D-493D-4A76-8A42-FA269C938CF6}" type="doc">
      <dgm:prSet loTypeId="urn:microsoft.com/office/officeart/2005/8/layout/hierarchy2" loCatId="hierarchy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995296FA-C37A-48A5-8576-777C4CB419FF}">
      <dgm:prSet phldrT="[Text]"/>
      <dgm:spPr>
        <a:solidFill>
          <a:srgbClr val="E9D2D7"/>
        </a:solidFill>
        <a:ln>
          <a:solidFill>
            <a:srgbClr val="911E3C"/>
          </a:solidFill>
        </a:ln>
      </dgm:spPr>
      <dgm:t>
        <a:bodyPr/>
        <a:lstStyle/>
        <a:p>
          <a:r>
            <a:rPr lang="en-US" dirty="0">
              <a:solidFill>
                <a:srgbClr val="254061"/>
              </a:solidFill>
            </a:rPr>
            <a:t>Investment Companies</a:t>
          </a:r>
        </a:p>
      </dgm:t>
    </dgm:pt>
    <dgm:pt modelId="{3B035E84-A63B-4974-920E-B63DA72BF292}" type="parTrans" cxnId="{721EC570-478A-405A-ABFD-5900502FD2BD}">
      <dgm:prSet/>
      <dgm:spPr/>
      <dgm:t>
        <a:bodyPr/>
        <a:lstStyle/>
        <a:p>
          <a:endParaRPr lang="en-US"/>
        </a:p>
      </dgm:t>
    </dgm:pt>
    <dgm:pt modelId="{BABECF6F-DFCD-4A71-BC2A-686909BA2D79}" type="sibTrans" cxnId="{721EC570-478A-405A-ABFD-5900502FD2BD}">
      <dgm:prSet/>
      <dgm:spPr/>
      <dgm:t>
        <a:bodyPr/>
        <a:lstStyle/>
        <a:p>
          <a:endParaRPr lang="en-US"/>
        </a:p>
      </dgm:t>
    </dgm:pt>
    <dgm:pt modelId="{FA418A72-09CC-4BCB-8FC6-7075C78D02BB}">
      <dgm:prSet phldrT="[Text]"/>
      <dgm:spPr>
        <a:solidFill>
          <a:srgbClr val="E9D2D7"/>
        </a:solidFill>
        <a:ln>
          <a:solidFill>
            <a:srgbClr val="911E3C"/>
          </a:solidFill>
        </a:ln>
      </dgm:spPr>
      <dgm:t>
        <a:bodyPr/>
        <a:lstStyle/>
        <a:p>
          <a:r>
            <a:rPr lang="en-US" dirty="0">
              <a:solidFill>
                <a:srgbClr val="254061"/>
              </a:solidFill>
            </a:rPr>
            <a:t>Unit Investment Trusts</a:t>
          </a:r>
        </a:p>
      </dgm:t>
    </dgm:pt>
    <dgm:pt modelId="{923CE820-C598-4DD2-96BE-7A49BFC5F785}" type="parTrans" cxnId="{B6E4179F-24D5-4671-A446-262BA467D82E}">
      <dgm:prSet/>
      <dgm:spPr/>
      <dgm:t>
        <a:bodyPr/>
        <a:lstStyle/>
        <a:p>
          <a:endParaRPr lang="en-US" dirty="0"/>
        </a:p>
      </dgm:t>
    </dgm:pt>
    <dgm:pt modelId="{3BE29167-B97F-46BD-960A-3EAB3FBAECDF}" type="sibTrans" cxnId="{B6E4179F-24D5-4671-A446-262BA467D82E}">
      <dgm:prSet/>
      <dgm:spPr/>
      <dgm:t>
        <a:bodyPr/>
        <a:lstStyle/>
        <a:p>
          <a:endParaRPr lang="en-US"/>
        </a:p>
      </dgm:t>
    </dgm:pt>
    <dgm:pt modelId="{E814F0EB-B8ED-407F-81E4-ECB4B22A0E26}">
      <dgm:prSet phldrT="[Text]"/>
      <dgm:spPr>
        <a:solidFill>
          <a:srgbClr val="E9D2D7"/>
        </a:solidFill>
        <a:ln>
          <a:solidFill>
            <a:srgbClr val="911E3C"/>
          </a:solidFill>
        </a:ln>
      </dgm:spPr>
      <dgm:t>
        <a:bodyPr/>
        <a:lstStyle/>
        <a:p>
          <a:r>
            <a:rPr lang="en-US" dirty="0">
              <a:solidFill>
                <a:srgbClr val="254061"/>
              </a:solidFill>
            </a:rPr>
            <a:t>Managed Investment Companies</a:t>
          </a:r>
        </a:p>
      </dgm:t>
    </dgm:pt>
    <dgm:pt modelId="{9CB7A9E8-981F-4E15-84E2-73C38F6120EE}" type="parTrans" cxnId="{C1D866D1-5CC3-4F01-B817-E2B34864DA81}">
      <dgm:prSet/>
      <dgm:spPr/>
      <dgm:t>
        <a:bodyPr/>
        <a:lstStyle/>
        <a:p>
          <a:endParaRPr lang="en-US" dirty="0"/>
        </a:p>
      </dgm:t>
    </dgm:pt>
    <dgm:pt modelId="{A274DF33-7435-4D15-A96F-B6BE7208DC48}" type="sibTrans" cxnId="{C1D866D1-5CC3-4F01-B817-E2B34864DA81}">
      <dgm:prSet/>
      <dgm:spPr/>
      <dgm:t>
        <a:bodyPr/>
        <a:lstStyle/>
        <a:p>
          <a:endParaRPr lang="en-US"/>
        </a:p>
      </dgm:t>
    </dgm:pt>
    <dgm:pt modelId="{5F3BB46C-BD6E-4558-8EDA-8F56D9E46E4D}">
      <dgm:prSet phldrT="[Text]"/>
      <dgm:spPr>
        <a:solidFill>
          <a:srgbClr val="E9D2D7"/>
        </a:solidFill>
        <a:ln>
          <a:solidFill>
            <a:srgbClr val="911E3C"/>
          </a:solidFill>
        </a:ln>
      </dgm:spPr>
      <dgm:t>
        <a:bodyPr/>
        <a:lstStyle/>
        <a:p>
          <a:r>
            <a:rPr lang="en-US" dirty="0">
              <a:solidFill>
                <a:srgbClr val="254061"/>
              </a:solidFill>
            </a:rPr>
            <a:t>Other Investment Organizations</a:t>
          </a:r>
        </a:p>
      </dgm:t>
    </dgm:pt>
    <dgm:pt modelId="{5EB563FE-C042-4202-BC5A-8FCFA7965C73}" type="parTrans" cxnId="{F6F03C24-FC6D-4526-98AB-625BEF3E9792}">
      <dgm:prSet/>
      <dgm:spPr/>
      <dgm:t>
        <a:bodyPr/>
        <a:lstStyle/>
        <a:p>
          <a:endParaRPr lang="en-US" dirty="0"/>
        </a:p>
      </dgm:t>
    </dgm:pt>
    <dgm:pt modelId="{1C37F536-7619-4A0B-9C46-029A4677CD14}" type="sibTrans" cxnId="{F6F03C24-FC6D-4526-98AB-625BEF3E9792}">
      <dgm:prSet/>
      <dgm:spPr/>
      <dgm:t>
        <a:bodyPr/>
        <a:lstStyle/>
        <a:p>
          <a:endParaRPr lang="en-US"/>
        </a:p>
      </dgm:t>
    </dgm:pt>
    <dgm:pt modelId="{D7CF06BB-4288-4D9B-AA51-9255912B7187}" type="pres">
      <dgm:prSet presAssocID="{5AEC781D-493D-4A76-8A42-FA269C938CF6}" presName="diagram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</dgm:pt>
    <dgm:pt modelId="{3FE5A02D-012D-4CA6-BA92-20F3A6D16AC8}" type="pres">
      <dgm:prSet presAssocID="{995296FA-C37A-48A5-8576-777C4CB419FF}" presName="root1" presStyleCnt="0"/>
      <dgm:spPr/>
    </dgm:pt>
    <dgm:pt modelId="{0B0BEE15-C1FB-4365-A65C-F4F311114713}" type="pres">
      <dgm:prSet presAssocID="{995296FA-C37A-48A5-8576-777C4CB419FF}" presName="LevelOneTextNode" presStyleLbl="node0" presStyleIdx="0" presStyleCnt="1">
        <dgm:presLayoutVars>
          <dgm:chPref val="3"/>
        </dgm:presLayoutVars>
      </dgm:prSet>
      <dgm:spPr/>
    </dgm:pt>
    <dgm:pt modelId="{1FAD1D5A-5FC1-46BC-B695-2C75A37380BB}" type="pres">
      <dgm:prSet presAssocID="{995296FA-C37A-48A5-8576-777C4CB419FF}" presName="level2hierChild" presStyleCnt="0"/>
      <dgm:spPr/>
    </dgm:pt>
    <dgm:pt modelId="{C1EB2A93-E25F-492D-9924-E73DEA7AA74A}" type="pres">
      <dgm:prSet presAssocID="{923CE820-C598-4DD2-96BE-7A49BFC5F785}" presName="conn2-1" presStyleLbl="parChTrans1D2" presStyleIdx="0" presStyleCnt="3"/>
      <dgm:spPr/>
    </dgm:pt>
    <dgm:pt modelId="{590C7F13-7067-4C7C-BEFD-7E605E9B00C3}" type="pres">
      <dgm:prSet presAssocID="{923CE820-C598-4DD2-96BE-7A49BFC5F785}" presName="connTx" presStyleLbl="parChTrans1D2" presStyleIdx="0" presStyleCnt="3"/>
      <dgm:spPr/>
    </dgm:pt>
    <dgm:pt modelId="{D7FBA443-FF57-4678-9999-5FDB9923A122}" type="pres">
      <dgm:prSet presAssocID="{FA418A72-09CC-4BCB-8FC6-7075C78D02BB}" presName="root2" presStyleCnt="0"/>
      <dgm:spPr/>
    </dgm:pt>
    <dgm:pt modelId="{A6E19FEB-D8DE-40A6-A2BC-337C28329943}" type="pres">
      <dgm:prSet presAssocID="{FA418A72-09CC-4BCB-8FC6-7075C78D02BB}" presName="LevelTwoTextNode" presStyleLbl="node2" presStyleIdx="0" presStyleCnt="3">
        <dgm:presLayoutVars>
          <dgm:chPref val="3"/>
        </dgm:presLayoutVars>
      </dgm:prSet>
      <dgm:spPr/>
    </dgm:pt>
    <dgm:pt modelId="{97853894-C074-4F73-B532-364AE306694F}" type="pres">
      <dgm:prSet presAssocID="{FA418A72-09CC-4BCB-8FC6-7075C78D02BB}" presName="level3hierChild" presStyleCnt="0"/>
      <dgm:spPr/>
    </dgm:pt>
    <dgm:pt modelId="{1CA4B141-173D-47FC-A803-A87ACCDECBD0}" type="pres">
      <dgm:prSet presAssocID="{9CB7A9E8-981F-4E15-84E2-73C38F6120EE}" presName="conn2-1" presStyleLbl="parChTrans1D2" presStyleIdx="1" presStyleCnt="3"/>
      <dgm:spPr/>
    </dgm:pt>
    <dgm:pt modelId="{69E33352-66A6-4613-BB5A-3CF4DCBB61B2}" type="pres">
      <dgm:prSet presAssocID="{9CB7A9E8-981F-4E15-84E2-73C38F6120EE}" presName="connTx" presStyleLbl="parChTrans1D2" presStyleIdx="1" presStyleCnt="3"/>
      <dgm:spPr/>
    </dgm:pt>
    <dgm:pt modelId="{77D56F74-1C57-42C3-AA51-EF14171A0835}" type="pres">
      <dgm:prSet presAssocID="{E814F0EB-B8ED-407F-81E4-ECB4B22A0E26}" presName="root2" presStyleCnt="0"/>
      <dgm:spPr/>
    </dgm:pt>
    <dgm:pt modelId="{C7F56D1E-FFF9-4289-8957-8CA88A49E2D8}" type="pres">
      <dgm:prSet presAssocID="{E814F0EB-B8ED-407F-81E4-ECB4B22A0E26}" presName="LevelTwoTextNode" presStyleLbl="node2" presStyleIdx="1" presStyleCnt="3">
        <dgm:presLayoutVars>
          <dgm:chPref val="3"/>
        </dgm:presLayoutVars>
      </dgm:prSet>
      <dgm:spPr/>
    </dgm:pt>
    <dgm:pt modelId="{236228A7-DFB1-4B32-9F70-6C0C97665CE6}" type="pres">
      <dgm:prSet presAssocID="{E814F0EB-B8ED-407F-81E4-ECB4B22A0E26}" presName="level3hierChild" presStyleCnt="0"/>
      <dgm:spPr/>
    </dgm:pt>
    <dgm:pt modelId="{68A2D5E1-D87B-47B0-B834-64A5D41C27F1}" type="pres">
      <dgm:prSet presAssocID="{5EB563FE-C042-4202-BC5A-8FCFA7965C73}" presName="conn2-1" presStyleLbl="parChTrans1D2" presStyleIdx="2" presStyleCnt="3"/>
      <dgm:spPr/>
    </dgm:pt>
    <dgm:pt modelId="{FF08B67D-173C-4B72-934D-56641E20E795}" type="pres">
      <dgm:prSet presAssocID="{5EB563FE-C042-4202-BC5A-8FCFA7965C73}" presName="connTx" presStyleLbl="parChTrans1D2" presStyleIdx="2" presStyleCnt="3"/>
      <dgm:spPr/>
    </dgm:pt>
    <dgm:pt modelId="{B78BA1DA-42F0-4260-B2AD-9E89D3CE8593}" type="pres">
      <dgm:prSet presAssocID="{5F3BB46C-BD6E-4558-8EDA-8F56D9E46E4D}" presName="root2" presStyleCnt="0"/>
      <dgm:spPr/>
    </dgm:pt>
    <dgm:pt modelId="{F1B0DDC2-F6A0-400C-B33F-03FC37A8C313}" type="pres">
      <dgm:prSet presAssocID="{5F3BB46C-BD6E-4558-8EDA-8F56D9E46E4D}" presName="LevelTwoTextNode" presStyleLbl="node2" presStyleIdx="2" presStyleCnt="3">
        <dgm:presLayoutVars>
          <dgm:chPref val="3"/>
        </dgm:presLayoutVars>
      </dgm:prSet>
      <dgm:spPr/>
    </dgm:pt>
    <dgm:pt modelId="{94306516-47BE-4F84-9586-94B34F578FD8}" type="pres">
      <dgm:prSet presAssocID="{5F3BB46C-BD6E-4558-8EDA-8F56D9E46E4D}" presName="level3hierChild" presStyleCnt="0"/>
      <dgm:spPr/>
    </dgm:pt>
  </dgm:ptLst>
  <dgm:cxnLst>
    <dgm:cxn modelId="{F6F03C24-FC6D-4526-98AB-625BEF3E9792}" srcId="{995296FA-C37A-48A5-8576-777C4CB419FF}" destId="{5F3BB46C-BD6E-4558-8EDA-8F56D9E46E4D}" srcOrd="2" destOrd="0" parTransId="{5EB563FE-C042-4202-BC5A-8FCFA7965C73}" sibTransId="{1C37F536-7619-4A0B-9C46-029A4677CD14}"/>
    <dgm:cxn modelId="{73C88F29-AB14-4CEB-92E6-2AA6CDFD129F}" type="presOf" srcId="{923CE820-C598-4DD2-96BE-7A49BFC5F785}" destId="{C1EB2A93-E25F-492D-9924-E73DEA7AA74A}" srcOrd="0" destOrd="0" presId="urn:microsoft.com/office/officeart/2005/8/layout/hierarchy2"/>
    <dgm:cxn modelId="{F86CEE64-0DF8-454F-B124-F9806CA54279}" type="presOf" srcId="{9CB7A9E8-981F-4E15-84E2-73C38F6120EE}" destId="{1CA4B141-173D-47FC-A803-A87ACCDECBD0}" srcOrd="0" destOrd="0" presId="urn:microsoft.com/office/officeart/2005/8/layout/hierarchy2"/>
    <dgm:cxn modelId="{AFF0AA45-00CA-498F-8CDC-CE9485664342}" type="presOf" srcId="{923CE820-C598-4DD2-96BE-7A49BFC5F785}" destId="{590C7F13-7067-4C7C-BEFD-7E605E9B00C3}" srcOrd="1" destOrd="0" presId="urn:microsoft.com/office/officeart/2005/8/layout/hierarchy2"/>
    <dgm:cxn modelId="{001FC46A-6252-45AA-96AD-3F4F5804465A}" type="presOf" srcId="{5EB563FE-C042-4202-BC5A-8FCFA7965C73}" destId="{68A2D5E1-D87B-47B0-B834-64A5D41C27F1}" srcOrd="0" destOrd="0" presId="urn:microsoft.com/office/officeart/2005/8/layout/hierarchy2"/>
    <dgm:cxn modelId="{E2DDAA6C-7EE0-4E24-A3ED-ED8380E72D5E}" type="presOf" srcId="{E814F0EB-B8ED-407F-81E4-ECB4B22A0E26}" destId="{C7F56D1E-FFF9-4289-8957-8CA88A49E2D8}" srcOrd="0" destOrd="0" presId="urn:microsoft.com/office/officeart/2005/8/layout/hierarchy2"/>
    <dgm:cxn modelId="{721EC570-478A-405A-ABFD-5900502FD2BD}" srcId="{5AEC781D-493D-4A76-8A42-FA269C938CF6}" destId="{995296FA-C37A-48A5-8576-777C4CB419FF}" srcOrd="0" destOrd="0" parTransId="{3B035E84-A63B-4974-920E-B63DA72BF292}" sibTransId="{BABECF6F-DFCD-4A71-BC2A-686909BA2D79}"/>
    <dgm:cxn modelId="{09FC9A93-1CCA-4329-8A7A-E711D9610891}" type="presOf" srcId="{5EB563FE-C042-4202-BC5A-8FCFA7965C73}" destId="{FF08B67D-173C-4B72-934D-56641E20E795}" srcOrd="1" destOrd="0" presId="urn:microsoft.com/office/officeart/2005/8/layout/hierarchy2"/>
    <dgm:cxn modelId="{B6E4179F-24D5-4671-A446-262BA467D82E}" srcId="{995296FA-C37A-48A5-8576-777C4CB419FF}" destId="{FA418A72-09CC-4BCB-8FC6-7075C78D02BB}" srcOrd="0" destOrd="0" parTransId="{923CE820-C598-4DD2-96BE-7A49BFC5F785}" sibTransId="{3BE29167-B97F-46BD-960A-3EAB3FBAECDF}"/>
    <dgm:cxn modelId="{63B8EAB4-68B7-4CC8-B2D6-A354AF8A8CCF}" type="presOf" srcId="{5AEC781D-493D-4A76-8A42-FA269C938CF6}" destId="{D7CF06BB-4288-4D9B-AA51-9255912B7187}" srcOrd="0" destOrd="0" presId="urn:microsoft.com/office/officeart/2005/8/layout/hierarchy2"/>
    <dgm:cxn modelId="{9AEF10C0-3EC9-47A2-93CA-8D980FA12936}" type="presOf" srcId="{5F3BB46C-BD6E-4558-8EDA-8F56D9E46E4D}" destId="{F1B0DDC2-F6A0-400C-B33F-03FC37A8C313}" srcOrd="0" destOrd="0" presId="urn:microsoft.com/office/officeart/2005/8/layout/hierarchy2"/>
    <dgm:cxn modelId="{8F4B8CC9-3D79-4DBF-8121-4D8B079345DA}" type="presOf" srcId="{995296FA-C37A-48A5-8576-777C4CB419FF}" destId="{0B0BEE15-C1FB-4365-A65C-F4F311114713}" srcOrd="0" destOrd="0" presId="urn:microsoft.com/office/officeart/2005/8/layout/hierarchy2"/>
    <dgm:cxn modelId="{C1D866D1-5CC3-4F01-B817-E2B34864DA81}" srcId="{995296FA-C37A-48A5-8576-777C4CB419FF}" destId="{E814F0EB-B8ED-407F-81E4-ECB4B22A0E26}" srcOrd="1" destOrd="0" parTransId="{9CB7A9E8-981F-4E15-84E2-73C38F6120EE}" sibTransId="{A274DF33-7435-4D15-A96F-B6BE7208DC48}"/>
    <dgm:cxn modelId="{52A99DD5-F46E-4818-86D6-145DBD5042DD}" type="presOf" srcId="{9CB7A9E8-981F-4E15-84E2-73C38F6120EE}" destId="{69E33352-66A6-4613-BB5A-3CF4DCBB61B2}" srcOrd="1" destOrd="0" presId="urn:microsoft.com/office/officeart/2005/8/layout/hierarchy2"/>
    <dgm:cxn modelId="{A2E4B6F2-865C-4244-8410-69C9FDB8C8F7}" type="presOf" srcId="{FA418A72-09CC-4BCB-8FC6-7075C78D02BB}" destId="{A6E19FEB-D8DE-40A6-A2BC-337C28329943}" srcOrd="0" destOrd="0" presId="urn:microsoft.com/office/officeart/2005/8/layout/hierarchy2"/>
    <dgm:cxn modelId="{7C31658D-28D6-4FC9-B40A-8D209768F742}" type="presParOf" srcId="{D7CF06BB-4288-4D9B-AA51-9255912B7187}" destId="{3FE5A02D-012D-4CA6-BA92-20F3A6D16AC8}" srcOrd="0" destOrd="0" presId="urn:microsoft.com/office/officeart/2005/8/layout/hierarchy2"/>
    <dgm:cxn modelId="{E6767599-EE6A-4E1F-8A40-7BE44420F4DF}" type="presParOf" srcId="{3FE5A02D-012D-4CA6-BA92-20F3A6D16AC8}" destId="{0B0BEE15-C1FB-4365-A65C-F4F311114713}" srcOrd="0" destOrd="0" presId="urn:microsoft.com/office/officeart/2005/8/layout/hierarchy2"/>
    <dgm:cxn modelId="{54F2C151-A4E4-4181-8F9E-FCB796452DF6}" type="presParOf" srcId="{3FE5A02D-012D-4CA6-BA92-20F3A6D16AC8}" destId="{1FAD1D5A-5FC1-46BC-B695-2C75A37380BB}" srcOrd="1" destOrd="0" presId="urn:microsoft.com/office/officeart/2005/8/layout/hierarchy2"/>
    <dgm:cxn modelId="{C540A47D-27A9-42A4-AC75-C07593017A09}" type="presParOf" srcId="{1FAD1D5A-5FC1-46BC-B695-2C75A37380BB}" destId="{C1EB2A93-E25F-492D-9924-E73DEA7AA74A}" srcOrd="0" destOrd="0" presId="urn:microsoft.com/office/officeart/2005/8/layout/hierarchy2"/>
    <dgm:cxn modelId="{7B19653E-AE18-426F-A15C-4ED7A11BFD55}" type="presParOf" srcId="{C1EB2A93-E25F-492D-9924-E73DEA7AA74A}" destId="{590C7F13-7067-4C7C-BEFD-7E605E9B00C3}" srcOrd="0" destOrd="0" presId="urn:microsoft.com/office/officeart/2005/8/layout/hierarchy2"/>
    <dgm:cxn modelId="{BBC40B05-006E-4E45-81AF-C244187E8FBC}" type="presParOf" srcId="{1FAD1D5A-5FC1-46BC-B695-2C75A37380BB}" destId="{D7FBA443-FF57-4678-9999-5FDB9923A122}" srcOrd="1" destOrd="0" presId="urn:microsoft.com/office/officeart/2005/8/layout/hierarchy2"/>
    <dgm:cxn modelId="{0D2DA426-BB22-42DD-9C61-2FF388936848}" type="presParOf" srcId="{D7FBA443-FF57-4678-9999-5FDB9923A122}" destId="{A6E19FEB-D8DE-40A6-A2BC-337C28329943}" srcOrd="0" destOrd="0" presId="urn:microsoft.com/office/officeart/2005/8/layout/hierarchy2"/>
    <dgm:cxn modelId="{931C711E-EA8E-45EB-8C01-BEC8DD5A9C66}" type="presParOf" srcId="{D7FBA443-FF57-4678-9999-5FDB9923A122}" destId="{97853894-C074-4F73-B532-364AE306694F}" srcOrd="1" destOrd="0" presId="urn:microsoft.com/office/officeart/2005/8/layout/hierarchy2"/>
    <dgm:cxn modelId="{7A4AE00F-ADDE-4D91-B661-3039FD525CBE}" type="presParOf" srcId="{1FAD1D5A-5FC1-46BC-B695-2C75A37380BB}" destId="{1CA4B141-173D-47FC-A803-A87ACCDECBD0}" srcOrd="2" destOrd="0" presId="urn:microsoft.com/office/officeart/2005/8/layout/hierarchy2"/>
    <dgm:cxn modelId="{2816676A-51E6-4F93-8331-352377169743}" type="presParOf" srcId="{1CA4B141-173D-47FC-A803-A87ACCDECBD0}" destId="{69E33352-66A6-4613-BB5A-3CF4DCBB61B2}" srcOrd="0" destOrd="0" presId="urn:microsoft.com/office/officeart/2005/8/layout/hierarchy2"/>
    <dgm:cxn modelId="{9F0DC83B-7D3A-48FC-B51D-37587EB69DE7}" type="presParOf" srcId="{1FAD1D5A-5FC1-46BC-B695-2C75A37380BB}" destId="{77D56F74-1C57-42C3-AA51-EF14171A0835}" srcOrd="3" destOrd="0" presId="urn:microsoft.com/office/officeart/2005/8/layout/hierarchy2"/>
    <dgm:cxn modelId="{0A2092B6-0034-4FB0-9C29-7E5AF5092B46}" type="presParOf" srcId="{77D56F74-1C57-42C3-AA51-EF14171A0835}" destId="{C7F56D1E-FFF9-4289-8957-8CA88A49E2D8}" srcOrd="0" destOrd="0" presId="urn:microsoft.com/office/officeart/2005/8/layout/hierarchy2"/>
    <dgm:cxn modelId="{7C4860EB-408F-4F4D-B151-BE900D147831}" type="presParOf" srcId="{77D56F74-1C57-42C3-AA51-EF14171A0835}" destId="{236228A7-DFB1-4B32-9F70-6C0C97665CE6}" srcOrd="1" destOrd="0" presId="urn:microsoft.com/office/officeart/2005/8/layout/hierarchy2"/>
    <dgm:cxn modelId="{A42F3926-08F0-475A-BB3A-F1F2224579EB}" type="presParOf" srcId="{1FAD1D5A-5FC1-46BC-B695-2C75A37380BB}" destId="{68A2D5E1-D87B-47B0-B834-64A5D41C27F1}" srcOrd="4" destOrd="0" presId="urn:microsoft.com/office/officeart/2005/8/layout/hierarchy2"/>
    <dgm:cxn modelId="{7FDD05A6-3928-44E7-BDCA-842FEA8D45DB}" type="presParOf" srcId="{68A2D5E1-D87B-47B0-B834-64A5D41C27F1}" destId="{FF08B67D-173C-4B72-934D-56641E20E795}" srcOrd="0" destOrd="0" presId="urn:microsoft.com/office/officeart/2005/8/layout/hierarchy2"/>
    <dgm:cxn modelId="{3025F0A5-58AE-4A30-8ADE-435497E79046}" type="presParOf" srcId="{1FAD1D5A-5FC1-46BC-B695-2C75A37380BB}" destId="{B78BA1DA-42F0-4260-B2AD-9E89D3CE8593}" srcOrd="5" destOrd="0" presId="urn:microsoft.com/office/officeart/2005/8/layout/hierarchy2"/>
    <dgm:cxn modelId="{6FA01F3B-91C6-4F7C-9737-7801551CBC6A}" type="presParOf" srcId="{B78BA1DA-42F0-4260-B2AD-9E89D3CE8593}" destId="{F1B0DDC2-F6A0-400C-B33F-03FC37A8C313}" srcOrd="0" destOrd="0" presId="urn:microsoft.com/office/officeart/2005/8/layout/hierarchy2"/>
    <dgm:cxn modelId="{5E80C3BD-20BE-449B-9973-CF8A3B897D27}" type="presParOf" srcId="{B78BA1DA-42F0-4260-B2AD-9E89D3CE8593}" destId="{94306516-47BE-4F84-9586-94B34F578FD8}" srcOrd="1" destOrd="0" presId="urn:microsoft.com/office/officeart/2005/8/layout/hierarchy2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5AEC781D-493D-4A76-8A42-FA269C938CF6}" type="doc">
      <dgm:prSet loTypeId="urn:microsoft.com/office/officeart/2005/8/layout/hierarchy2" loCatId="hierarchy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995296FA-C37A-48A5-8576-777C4CB419FF}">
      <dgm:prSet phldrT="[Text]"/>
      <dgm:spPr>
        <a:solidFill>
          <a:srgbClr val="E9D2D7"/>
        </a:solidFill>
        <a:ln>
          <a:solidFill>
            <a:srgbClr val="911E3C"/>
          </a:solidFill>
        </a:ln>
      </dgm:spPr>
      <dgm:t>
        <a:bodyPr/>
        <a:lstStyle/>
        <a:p>
          <a:r>
            <a:rPr lang="en-US" b="1" dirty="0">
              <a:solidFill>
                <a:srgbClr val="254061"/>
              </a:solidFill>
            </a:rPr>
            <a:t>Investment Companies</a:t>
          </a:r>
        </a:p>
      </dgm:t>
    </dgm:pt>
    <dgm:pt modelId="{3B035E84-A63B-4974-920E-B63DA72BF292}" type="parTrans" cxnId="{721EC570-478A-405A-ABFD-5900502FD2BD}">
      <dgm:prSet/>
      <dgm:spPr/>
      <dgm:t>
        <a:bodyPr/>
        <a:lstStyle/>
        <a:p>
          <a:endParaRPr lang="en-US"/>
        </a:p>
      </dgm:t>
    </dgm:pt>
    <dgm:pt modelId="{BABECF6F-DFCD-4A71-BC2A-686909BA2D79}" type="sibTrans" cxnId="{721EC570-478A-405A-ABFD-5900502FD2BD}">
      <dgm:prSet/>
      <dgm:spPr/>
      <dgm:t>
        <a:bodyPr/>
        <a:lstStyle/>
        <a:p>
          <a:endParaRPr lang="en-US"/>
        </a:p>
      </dgm:t>
    </dgm:pt>
    <dgm:pt modelId="{FA418A72-09CC-4BCB-8FC6-7075C78D02BB}">
      <dgm:prSet phldrT="[Text]"/>
      <dgm:spPr>
        <a:solidFill>
          <a:srgbClr val="E9D2D7"/>
        </a:solidFill>
        <a:ln>
          <a:solidFill>
            <a:srgbClr val="911E3C"/>
          </a:solidFill>
        </a:ln>
      </dgm:spPr>
      <dgm:t>
        <a:bodyPr/>
        <a:lstStyle/>
        <a:p>
          <a:r>
            <a:rPr lang="en-US" b="1" dirty="0">
              <a:solidFill>
                <a:srgbClr val="254061"/>
              </a:solidFill>
            </a:rPr>
            <a:t>Unit Investment Trusts</a:t>
          </a:r>
        </a:p>
      </dgm:t>
    </dgm:pt>
    <dgm:pt modelId="{923CE820-C598-4DD2-96BE-7A49BFC5F785}" type="parTrans" cxnId="{B6E4179F-24D5-4671-A446-262BA467D82E}">
      <dgm:prSet/>
      <dgm:spPr/>
      <dgm:t>
        <a:bodyPr/>
        <a:lstStyle/>
        <a:p>
          <a:endParaRPr lang="en-US" dirty="0"/>
        </a:p>
      </dgm:t>
    </dgm:pt>
    <dgm:pt modelId="{3BE29167-B97F-46BD-960A-3EAB3FBAECDF}" type="sibTrans" cxnId="{B6E4179F-24D5-4671-A446-262BA467D82E}">
      <dgm:prSet/>
      <dgm:spPr/>
      <dgm:t>
        <a:bodyPr/>
        <a:lstStyle/>
        <a:p>
          <a:endParaRPr lang="en-US"/>
        </a:p>
      </dgm:t>
    </dgm:pt>
    <dgm:pt modelId="{E814F0EB-B8ED-407F-81E4-ECB4B22A0E26}">
      <dgm:prSet phldrT="[Text]"/>
      <dgm:spPr>
        <a:solidFill>
          <a:srgbClr val="E9D2D7"/>
        </a:solidFill>
        <a:ln>
          <a:solidFill>
            <a:srgbClr val="911E3C"/>
          </a:solidFill>
        </a:ln>
      </dgm:spPr>
      <dgm:t>
        <a:bodyPr/>
        <a:lstStyle/>
        <a:p>
          <a:r>
            <a:rPr lang="en-US" dirty="0">
              <a:solidFill>
                <a:srgbClr val="254061"/>
              </a:solidFill>
            </a:rPr>
            <a:t>Managed Investment Companies</a:t>
          </a:r>
        </a:p>
      </dgm:t>
    </dgm:pt>
    <dgm:pt modelId="{9CB7A9E8-981F-4E15-84E2-73C38F6120EE}" type="parTrans" cxnId="{C1D866D1-5CC3-4F01-B817-E2B34864DA81}">
      <dgm:prSet/>
      <dgm:spPr/>
      <dgm:t>
        <a:bodyPr/>
        <a:lstStyle/>
        <a:p>
          <a:endParaRPr lang="en-US" dirty="0"/>
        </a:p>
      </dgm:t>
    </dgm:pt>
    <dgm:pt modelId="{A274DF33-7435-4D15-A96F-B6BE7208DC48}" type="sibTrans" cxnId="{C1D866D1-5CC3-4F01-B817-E2B34864DA81}">
      <dgm:prSet/>
      <dgm:spPr/>
      <dgm:t>
        <a:bodyPr/>
        <a:lstStyle/>
        <a:p>
          <a:endParaRPr lang="en-US"/>
        </a:p>
      </dgm:t>
    </dgm:pt>
    <dgm:pt modelId="{5F3BB46C-BD6E-4558-8EDA-8F56D9E46E4D}">
      <dgm:prSet phldrT="[Text]"/>
      <dgm:spPr>
        <a:solidFill>
          <a:srgbClr val="E9D2D7"/>
        </a:solidFill>
        <a:ln>
          <a:solidFill>
            <a:srgbClr val="911E3C"/>
          </a:solidFill>
        </a:ln>
      </dgm:spPr>
      <dgm:t>
        <a:bodyPr/>
        <a:lstStyle/>
        <a:p>
          <a:r>
            <a:rPr lang="en-US" dirty="0">
              <a:solidFill>
                <a:srgbClr val="254061"/>
              </a:solidFill>
            </a:rPr>
            <a:t>Other Investment Organizations</a:t>
          </a:r>
        </a:p>
      </dgm:t>
    </dgm:pt>
    <dgm:pt modelId="{5EB563FE-C042-4202-BC5A-8FCFA7965C73}" type="parTrans" cxnId="{F6F03C24-FC6D-4526-98AB-625BEF3E9792}">
      <dgm:prSet/>
      <dgm:spPr/>
      <dgm:t>
        <a:bodyPr/>
        <a:lstStyle/>
        <a:p>
          <a:endParaRPr lang="en-US" dirty="0"/>
        </a:p>
      </dgm:t>
    </dgm:pt>
    <dgm:pt modelId="{1C37F536-7619-4A0B-9C46-029A4677CD14}" type="sibTrans" cxnId="{F6F03C24-FC6D-4526-98AB-625BEF3E9792}">
      <dgm:prSet/>
      <dgm:spPr/>
      <dgm:t>
        <a:bodyPr/>
        <a:lstStyle/>
        <a:p>
          <a:endParaRPr lang="en-US"/>
        </a:p>
      </dgm:t>
    </dgm:pt>
    <dgm:pt modelId="{D7CF06BB-4288-4D9B-AA51-9255912B7187}" type="pres">
      <dgm:prSet presAssocID="{5AEC781D-493D-4A76-8A42-FA269C938CF6}" presName="diagram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</dgm:pt>
    <dgm:pt modelId="{3FE5A02D-012D-4CA6-BA92-20F3A6D16AC8}" type="pres">
      <dgm:prSet presAssocID="{995296FA-C37A-48A5-8576-777C4CB419FF}" presName="root1" presStyleCnt="0"/>
      <dgm:spPr/>
    </dgm:pt>
    <dgm:pt modelId="{0B0BEE15-C1FB-4365-A65C-F4F311114713}" type="pres">
      <dgm:prSet presAssocID="{995296FA-C37A-48A5-8576-777C4CB419FF}" presName="LevelOneTextNode" presStyleLbl="node0" presStyleIdx="0" presStyleCnt="1">
        <dgm:presLayoutVars>
          <dgm:chPref val="3"/>
        </dgm:presLayoutVars>
      </dgm:prSet>
      <dgm:spPr/>
    </dgm:pt>
    <dgm:pt modelId="{1FAD1D5A-5FC1-46BC-B695-2C75A37380BB}" type="pres">
      <dgm:prSet presAssocID="{995296FA-C37A-48A5-8576-777C4CB419FF}" presName="level2hierChild" presStyleCnt="0"/>
      <dgm:spPr/>
    </dgm:pt>
    <dgm:pt modelId="{C1EB2A93-E25F-492D-9924-E73DEA7AA74A}" type="pres">
      <dgm:prSet presAssocID="{923CE820-C598-4DD2-96BE-7A49BFC5F785}" presName="conn2-1" presStyleLbl="parChTrans1D2" presStyleIdx="0" presStyleCnt="3"/>
      <dgm:spPr/>
    </dgm:pt>
    <dgm:pt modelId="{590C7F13-7067-4C7C-BEFD-7E605E9B00C3}" type="pres">
      <dgm:prSet presAssocID="{923CE820-C598-4DD2-96BE-7A49BFC5F785}" presName="connTx" presStyleLbl="parChTrans1D2" presStyleIdx="0" presStyleCnt="3"/>
      <dgm:spPr/>
    </dgm:pt>
    <dgm:pt modelId="{D7FBA443-FF57-4678-9999-5FDB9923A122}" type="pres">
      <dgm:prSet presAssocID="{FA418A72-09CC-4BCB-8FC6-7075C78D02BB}" presName="root2" presStyleCnt="0"/>
      <dgm:spPr/>
    </dgm:pt>
    <dgm:pt modelId="{A6E19FEB-D8DE-40A6-A2BC-337C28329943}" type="pres">
      <dgm:prSet presAssocID="{FA418A72-09CC-4BCB-8FC6-7075C78D02BB}" presName="LevelTwoTextNode" presStyleLbl="node2" presStyleIdx="0" presStyleCnt="3">
        <dgm:presLayoutVars>
          <dgm:chPref val="3"/>
        </dgm:presLayoutVars>
      </dgm:prSet>
      <dgm:spPr/>
    </dgm:pt>
    <dgm:pt modelId="{97853894-C074-4F73-B532-364AE306694F}" type="pres">
      <dgm:prSet presAssocID="{FA418A72-09CC-4BCB-8FC6-7075C78D02BB}" presName="level3hierChild" presStyleCnt="0"/>
      <dgm:spPr/>
    </dgm:pt>
    <dgm:pt modelId="{1CA4B141-173D-47FC-A803-A87ACCDECBD0}" type="pres">
      <dgm:prSet presAssocID="{9CB7A9E8-981F-4E15-84E2-73C38F6120EE}" presName="conn2-1" presStyleLbl="parChTrans1D2" presStyleIdx="1" presStyleCnt="3"/>
      <dgm:spPr/>
    </dgm:pt>
    <dgm:pt modelId="{69E33352-66A6-4613-BB5A-3CF4DCBB61B2}" type="pres">
      <dgm:prSet presAssocID="{9CB7A9E8-981F-4E15-84E2-73C38F6120EE}" presName="connTx" presStyleLbl="parChTrans1D2" presStyleIdx="1" presStyleCnt="3"/>
      <dgm:spPr/>
    </dgm:pt>
    <dgm:pt modelId="{77D56F74-1C57-42C3-AA51-EF14171A0835}" type="pres">
      <dgm:prSet presAssocID="{E814F0EB-B8ED-407F-81E4-ECB4B22A0E26}" presName="root2" presStyleCnt="0"/>
      <dgm:spPr/>
    </dgm:pt>
    <dgm:pt modelId="{C7F56D1E-FFF9-4289-8957-8CA88A49E2D8}" type="pres">
      <dgm:prSet presAssocID="{E814F0EB-B8ED-407F-81E4-ECB4B22A0E26}" presName="LevelTwoTextNode" presStyleLbl="node2" presStyleIdx="1" presStyleCnt="3">
        <dgm:presLayoutVars>
          <dgm:chPref val="3"/>
        </dgm:presLayoutVars>
      </dgm:prSet>
      <dgm:spPr/>
    </dgm:pt>
    <dgm:pt modelId="{236228A7-DFB1-4B32-9F70-6C0C97665CE6}" type="pres">
      <dgm:prSet presAssocID="{E814F0EB-B8ED-407F-81E4-ECB4B22A0E26}" presName="level3hierChild" presStyleCnt="0"/>
      <dgm:spPr/>
    </dgm:pt>
    <dgm:pt modelId="{68A2D5E1-D87B-47B0-B834-64A5D41C27F1}" type="pres">
      <dgm:prSet presAssocID="{5EB563FE-C042-4202-BC5A-8FCFA7965C73}" presName="conn2-1" presStyleLbl="parChTrans1D2" presStyleIdx="2" presStyleCnt="3"/>
      <dgm:spPr/>
    </dgm:pt>
    <dgm:pt modelId="{FF08B67D-173C-4B72-934D-56641E20E795}" type="pres">
      <dgm:prSet presAssocID="{5EB563FE-C042-4202-BC5A-8FCFA7965C73}" presName="connTx" presStyleLbl="parChTrans1D2" presStyleIdx="2" presStyleCnt="3"/>
      <dgm:spPr/>
    </dgm:pt>
    <dgm:pt modelId="{B78BA1DA-42F0-4260-B2AD-9E89D3CE8593}" type="pres">
      <dgm:prSet presAssocID="{5F3BB46C-BD6E-4558-8EDA-8F56D9E46E4D}" presName="root2" presStyleCnt="0"/>
      <dgm:spPr/>
    </dgm:pt>
    <dgm:pt modelId="{F1B0DDC2-F6A0-400C-B33F-03FC37A8C313}" type="pres">
      <dgm:prSet presAssocID="{5F3BB46C-BD6E-4558-8EDA-8F56D9E46E4D}" presName="LevelTwoTextNode" presStyleLbl="node2" presStyleIdx="2" presStyleCnt="3">
        <dgm:presLayoutVars>
          <dgm:chPref val="3"/>
        </dgm:presLayoutVars>
      </dgm:prSet>
      <dgm:spPr/>
    </dgm:pt>
    <dgm:pt modelId="{94306516-47BE-4F84-9586-94B34F578FD8}" type="pres">
      <dgm:prSet presAssocID="{5F3BB46C-BD6E-4558-8EDA-8F56D9E46E4D}" presName="level3hierChild" presStyleCnt="0"/>
      <dgm:spPr/>
    </dgm:pt>
  </dgm:ptLst>
  <dgm:cxnLst>
    <dgm:cxn modelId="{125F5004-DE44-412D-B380-F4E6BC1AB450}" type="presOf" srcId="{5AEC781D-493D-4A76-8A42-FA269C938CF6}" destId="{D7CF06BB-4288-4D9B-AA51-9255912B7187}" srcOrd="0" destOrd="0" presId="urn:microsoft.com/office/officeart/2005/8/layout/hierarchy2"/>
    <dgm:cxn modelId="{CA5CF817-4CE3-4C1C-B741-C1B651615732}" type="presOf" srcId="{923CE820-C598-4DD2-96BE-7A49BFC5F785}" destId="{590C7F13-7067-4C7C-BEFD-7E605E9B00C3}" srcOrd="1" destOrd="0" presId="urn:microsoft.com/office/officeart/2005/8/layout/hierarchy2"/>
    <dgm:cxn modelId="{F6F03C24-FC6D-4526-98AB-625BEF3E9792}" srcId="{995296FA-C37A-48A5-8576-777C4CB419FF}" destId="{5F3BB46C-BD6E-4558-8EDA-8F56D9E46E4D}" srcOrd="2" destOrd="0" parTransId="{5EB563FE-C042-4202-BC5A-8FCFA7965C73}" sibTransId="{1C37F536-7619-4A0B-9C46-029A4677CD14}"/>
    <dgm:cxn modelId="{4A2A9B30-C759-47E8-A8EF-8BD08756FB19}" type="presOf" srcId="{FA418A72-09CC-4BCB-8FC6-7075C78D02BB}" destId="{A6E19FEB-D8DE-40A6-A2BC-337C28329943}" srcOrd="0" destOrd="0" presId="urn:microsoft.com/office/officeart/2005/8/layout/hierarchy2"/>
    <dgm:cxn modelId="{54EE4267-9692-41E7-AC8C-A95BBFF2D2CA}" type="presOf" srcId="{923CE820-C598-4DD2-96BE-7A49BFC5F785}" destId="{C1EB2A93-E25F-492D-9924-E73DEA7AA74A}" srcOrd="0" destOrd="0" presId="urn:microsoft.com/office/officeart/2005/8/layout/hierarchy2"/>
    <dgm:cxn modelId="{721EC570-478A-405A-ABFD-5900502FD2BD}" srcId="{5AEC781D-493D-4A76-8A42-FA269C938CF6}" destId="{995296FA-C37A-48A5-8576-777C4CB419FF}" srcOrd="0" destOrd="0" parTransId="{3B035E84-A63B-4974-920E-B63DA72BF292}" sibTransId="{BABECF6F-DFCD-4A71-BC2A-686909BA2D79}"/>
    <dgm:cxn modelId="{EC151B75-27D1-42CC-8E6E-79B9F8B7A0A1}" type="presOf" srcId="{9CB7A9E8-981F-4E15-84E2-73C38F6120EE}" destId="{1CA4B141-173D-47FC-A803-A87ACCDECBD0}" srcOrd="0" destOrd="0" presId="urn:microsoft.com/office/officeart/2005/8/layout/hierarchy2"/>
    <dgm:cxn modelId="{5B9F2F7D-AB8E-43B5-B1C0-D22096F3C3B2}" type="presOf" srcId="{5F3BB46C-BD6E-4558-8EDA-8F56D9E46E4D}" destId="{F1B0DDC2-F6A0-400C-B33F-03FC37A8C313}" srcOrd="0" destOrd="0" presId="urn:microsoft.com/office/officeart/2005/8/layout/hierarchy2"/>
    <dgm:cxn modelId="{5122E281-48D7-4877-B8B3-6ED395AE49A5}" type="presOf" srcId="{9CB7A9E8-981F-4E15-84E2-73C38F6120EE}" destId="{69E33352-66A6-4613-BB5A-3CF4DCBB61B2}" srcOrd="1" destOrd="0" presId="urn:microsoft.com/office/officeart/2005/8/layout/hierarchy2"/>
    <dgm:cxn modelId="{3CD3178D-E86A-4052-9907-2250450C9CE9}" type="presOf" srcId="{995296FA-C37A-48A5-8576-777C4CB419FF}" destId="{0B0BEE15-C1FB-4365-A65C-F4F311114713}" srcOrd="0" destOrd="0" presId="urn:microsoft.com/office/officeart/2005/8/layout/hierarchy2"/>
    <dgm:cxn modelId="{B6E4179F-24D5-4671-A446-262BA467D82E}" srcId="{995296FA-C37A-48A5-8576-777C4CB419FF}" destId="{FA418A72-09CC-4BCB-8FC6-7075C78D02BB}" srcOrd="0" destOrd="0" parTransId="{923CE820-C598-4DD2-96BE-7A49BFC5F785}" sibTransId="{3BE29167-B97F-46BD-960A-3EAB3FBAECDF}"/>
    <dgm:cxn modelId="{BE1B1CB8-C92E-4A8B-89A2-A4C6A4D79AB6}" type="presOf" srcId="{5EB563FE-C042-4202-BC5A-8FCFA7965C73}" destId="{68A2D5E1-D87B-47B0-B834-64A5D41C27F1}" srcOrd="0" destOrd="0" presId="urn:microsoft.com/office/officeart/2005/8/layout/hierarchy2"/>
    <dgm:cxn modelId="{C1D866D1-5CC3-4F01-B817-E2B34864DA81}" srcId="{995296FA-C37A-48A5-8576-777C4CB419FF}" destId="{E814F0EB-B8ED-407F-81E4-ECB4B22A0E26}" srcOrd="1" destOrd="0" parTransId="{9CB7A9E8-981F-4E15-84E2-73C38F6120EE}" sibTransId="{A274DF33-7435-4D15-A96F-B6BE7208DC48}"/>
    <dgm:cxn modelId="{B3747AE0-D4E0-4D1A-9DD5-75CD92D074BB}" type="presOf" srcId="{E814F0EB-B8ED-407F-81E4-ECB4B22A0E26}" destId="{C7F56D1E-FFF9-4289-8957-8CA88A49E2D8}" srcOrd="0" destOrd="0" presId="urn:microsoft.com/office/officeart/2005/8/layout/hierarchy2"/>
    <dgm:cxn modelId="{288A6FEF-0EE3-4218-88D8-44C55DA89642}" type="presOf" srcId="{5EB563FE-C042-4202-BC5A-8FCFA7965C73}" destId="{FF08B67D-173C-4B72-934D-56641E20E795}" srcOrd="1" destOrd="0" presId="urn:microsoft.com/office/officeart/2005/8/layout/hierarchy2"/>
    <dgm:cxn modelId="{A49DC7E2-07EF-4565-9C3F-C7B52DBDA087}" type="presParOf" srcId="{D7CF06BB-4288-4D9B-AA51-9255912B7187}" destId="{3FE5A02D-012D-4CA6-BA92-20F3A6D16AC8}" srcOrd="0" destOrd="0" presId="urn:microsoft.com/office/officeart/2005/8/layout/hierarchy2"/>
    <dgm:cxn modelId="{93DD0494-3444-454A-AA67-421A8C80ACE6}" type="presParOf" srcId="{3FE5A02D-012D-4CA6-BA92-20F3A6D16AC8}" destId="{0B0BEE15-C1FB-4365-A65C-F4F311114713}" srcOrd="0" destOrd="0" presId="urn:microsoft.com/office/officeart/2005/8/layout/hierarchy2"/>
    <dgm:cxn modelId="{7D032FD2-3D8E-4311-80C0-1B47CB621D79}" type="presParOf" srcId="{3FE5A02D-012D-4CA6-BA92-20F3A6D16AC8}" destId="{1FAD1D5A-5FC1-46BC-B695-2C75A37380BB}" srcOrd="1" destOrd="0" presId="urn:microsoft.com/office/officeart/2005/8/layout/hierarchy2"/>
    <dgm:cxn modelId="{5378C545-7DF4-4255-8A19-6469054C5F8A}" type="presParOf" srcId="{1FAD1D5A-5FC1-46BC-B695-2C75A37380BB}" destId="{C1EB2A93-E25F-492D-9924-E73DEA7AA74A}" srcOrd="0" destOrd="0" presId="urn:microsoft.com/office/officeart/2005/8/layout/hierarchy2"/>
    <dgm:cxn modelId="{6930E8A6-CCE1-49EE-9BE4-D833DC493877}" type="presParOf" srcId="{C1EB2A93-E25F-492D-9924-E73DEA7AA74A}" destId="{590C7F13-7067-4C7C-BEFD-7E605E9B00C3}" srcOrd="0" destOrd="0" presId="urn:microsoft.com/office/officeart/2005/8/layout/hierarchy2"/>
    <dgm:cxn modelId="{B06EC42A-AF2B-458C-83F0-2024A25B8567}" type="presParOf" srcId="{1FAD1D5A-5FC1-46BC-B695-2C75A37380BB}" destId="{D7FBA443-FF57-4678-9999-5FDB9923A122}" srcOrd="1" destOrd="0" presId="urn:microsoft.com/office/officeart/2005/8/layout/hierarchy2"/>
    <dgm:cxn modelId="{D2351CE9-4116-4033-96C9-9E4326868BCE}" type="presParOf" srcId="{D7FBA443-FF57-4678-9999-5FDB9923A122}" destId="{A6E19FEB-D8DE-40A6-A2BC-337C28329943}" srcOrd="0" destOrd="0" presId="urn:microsoft.com/office/officeart/2005/8/layout/hierarchy2"/>
    <dgm:cxn modelId="{75323100-3258-4E2B-8A10-22132933DA6F}" type="presParOf" srcId="{D7FBA443-FF57-4678-9999-5FDB9923A122}" destId="{97853894-C074-4F73-B532-364AE306694F}" srcOrd="1" destOrd="0" presId="urn:microsoft.com/office/officeart/2005/8/layout/hierarchy2"/>
    <dgm:cxn modelId="{5B84C71B-E98C-42D0-8D5E-A00841222DB2}" type="presParOf" srcId="{1FAD1D5A-5FC1-46BC-B695-2C75A37380BB}" destId="{1CA4B141-173D-47FC-A803-A87ACCDECBD0}" srcOrd="2" destOrd="0" presId="urn:microsoft.com/office/officeart/2005/8/layout/hierarchy2"/>
    <dgm:cxn modelId="{C76671BB-C08E-4FC5-83A2-610AFF581998}" type="presParOf" srcId="{1CA4B141-173D-47FC-A803-A87ACCDECBD0}" destId="{69E33352-66A6-4613-BB5A-3CF4DCBB61B2}" srcOrd="0" destOrd="0" presId="urn:microsoft.com/office/officeart/2005/8/layout/hierarchy2"/>
    <dgm:cxn modelId="{48673F50-962D-46EC-B60D-47A34654236E}" type="presParOf" srcId="{1FAD1D5A-5FC1-46BC-B695-2C75A37380BB}" destId="{77D56F74-1C57-42C3-AA51-EF14171A0835}" srcOrd="3" destOrd="0" presId="urn:microsoft.com/office/officeart/2005/8/layout/hierarchy2"/>
    <dgm:cxn modelId="{1BFA1465-0F71-4BEE-967F-D1F381CAECCD}" type="presParOf" srcId="{77D56F74-1C57-42C3-AA51-EF14171A0835}" destId="{C7F56D1E-FFF9-4289-8957-8CA88A49E2D8}" srcOrd="0" destOrd="0" presId="urn:microsoft.com/office/officeart/2005/8/layout/hierarchy2"/>
    <dgm:cxn modelId="{46222E84-7E0A-41C7-A967-165F84A94A65}" type="presParOf" srcId="{77D56F74-1C57-42C3-AA51-EF14171A0835}" destId="{236228A7-DFB1-4B32-9F70-6C0C97665CE6}" srcOrd="1" destOrd="0" presId="urn:microsoft.com/office/officeart/2005/8/layout/hierarchy2"/>
    <dgm:cxn modelId="{20D2C392-687D-4EF7-8B43-65D5D64EE84A}" type="presParOf" srcId="{1FAD1D5A-5FC1-46BC-B695-2C75A37380BB}" destId="{68A2D5E1-D87B-47B0-B834-64A5D41C27F1}" srcOrd="4" destOrd="0" presId="urn:microsoft.com/office/officeart/2005/8/layout/hierarchy2"/>
    <dgm:cxn modelId="{EA108785-D688-4D56-A43B-26CBEB872278}" type="presParOf" srcId="{68A2D5E1-D87B-47B0-B834-64A5D41C27F1}" destId="{FF08B67D-173C-4B72-934D-56641E20E795}" srcOrd="0" destOrd="0" presId="urn:microsoft.com/office/officeart/2005/8/layout/hierarchy2"/>
    <dgm:cxn modelId="{9CCCB1FA-C5DE-4CDA-891A-2F80850DE0C4}" type="presParOf" srcId="{1FAD1D5A-5FC1-46BC-B695-2C75A37380BB}" destId="{B78BA1DA-42F0-4260-B2AD-9E89D3CE8593}" srcOrd="5" destOrd="0" presId="urn:microsoft.com/office/officeart/2005/8/layout/hierarchy2"/>
    <dgm:cxn modelId="{D0BEC450-217D-4395-8304-193599568101}" type="presParOf" srcId="{B78BA1DA-42F0-4260-B2AD-9E89D3CE8593}" destId="{F1B0DDC2-F6A0-400C-B33F-03FC37A8C313}" srcOrd="0" destOrd="0" presId="urn:microsoft.com/office/officeart/2005/8/layout/hierarchy2"/>
    <dgm:cxn modelId="{80911110-2371-412E-AE5E-EEBA9F843B1D}" type="presParOf" srcId="{B78BA1DA-42F0-4260-B2AD-9E89D3CE8593}" destId="{94306516-47BE-4F84-9586-94B34F578FD8}" srcOrd="1" destOrd="0" presId="urn:microsoft.com/office/officeart/2005/8/layout/hierarchy2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5AEC781D-493D-4A76-8A42-FA269C938CF6}" type="doc">
      <dgm:prSet loTypeId="urn:microsoft.com/office/officeart/2005/8/layout/hierarchy2" loCatId="hierarchy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995296FA-C37A-48A5-8576-777C4CB419FF}">
      <dgm:prSet phldrT="[Text]"/>
      <dgm:spPr>
        <a:solidFill>
          <a:srgbClr val="E9D2D7"/>
        </a:solidFill>
        <a:ln>
          <a:solidFill>
            <a:srgbClr val="911E3C"/>
          </a:solidFill>
        </a:ln>
      </dgm:spPr>
      <dgm:t>
        <a:bodyPr/>
        <a:lstStyle/>
        <a:p>
          <a:r>
            <a:rPr lang="en-US" b="1" dirty="0">
              <a:solidFill>
                <a:srgbClr val="254061"/>
              </a:solidFill>
            </a:rPr>
            <a:t>Investment Companies</a:t>
          </a:r>
        </a:p>
      </dgm:t>
    </dgm:pt>
    <dgm:pt modelId="{3B035E84-A63B-4974-920E-B63DA72BF292}" type="parTrans" cxnId="{721EC570-478A-405A-ABFD-5900502FD2BD}">
      <dgm:prSet/>
      <dgm:spPr/>
      <dgm:t>
        <a:bodyPr/>
        <a:lstStyle/>
        <a:p>
          <a:endParaRPr lang="en-US"/>
        </a:p>
      </dgm:t>
    </dgm:pt>
    <dgm:pt modelId="{BABECF6F-DFCD-4A71-BC2A-686909BA2D79}" type="sibTrans" cxnId="{721EC570-478A-405A-ABFD-5900502FD2BD}">
      <dgm:prSet/>
      <dgm:spPr/>
      <dgm:t>
        <a:bodyPr/>
        <a:lstStyle/>
        <a:p>
          <a:endParaRPr lang="en-US"/>
        </a:p>
      </dgm:t>
    </dgm:pt>
    <dgm:pt modelId="{FA418A72-09CC-4BCB-8FC6-7075C78D02BB}">
      <dgm:prSet phldrT="[Text]"/>
      <dgm:spPr>
        <a:solidFill>
          <a:srgbClr val="E9D2D7"/>
        </a:solidFill>
        <a:ln>
          <a:solidFill>
            <a:srgbClr val="911E3C"/>
          </a:solidFill>
        </a:ln>
      </dgm:spPr>
      <dgm:t>
        <a:bodyPr/>
        <a:lstStyle/>
        <a:p>
          <a:r>
            <a:rPr lang="en-US" b="0" dirty="0">
              <a:solidFill>
                <a:srgbClr val="254061"/>
              </a:solidFill>
            </a:rPr>
            <a:t>Unit Investment Trusts</a:t>
          </a:r>
        </a:p>
      </dgm:t>
    </dgm:pt>
    <dgm:pt modelId="{923CE820-C598-4DD2-96BE-7A49BFC5F785}" type="parTrans" cxnId="{B6E4179F-24D5-4671-A446-262BA467D82E}">
      <dgm:prSet/>
      <dgm:spPr/>
      <dgm:t>
        <a:bodyPr/>
        <a:lstStyle/>
        <a:p>
          <a:endParaRPr lang="en-US" dirty="0"/>
        </a:p>
      </dgm:t>
    </dgm:pt>
    <dgm:pt modelId="{3BE29167-B97F-46BD-960A-3EAB3FBAECDF}" type="sibTrans" cxnId="{B6E4179F-24D5-4671-A446-262BA467D82E}">
      <dgm:prSet/>
      <dgm:spPr/>
      <dgm:t>
        <a:bodyPr/>
        <a:lstStyle/>
        <a:p>
          <a:endParaRPr lang="en-US"/>
        </a:p>
      </dgm:t>
    </dgm:pt>
    <dgm:pt modelId="{E814F0EB-B8ED-407F-81E4-ECB4B22A0E26}">
      <dgm:prSet phldrT="[Text]"/>
      <dgm:spPr>
        <a:solidFill>
          <a:srgbClr val="E9D2D7"/>
        </a:solidFill>
        <a:ln>
          <a:solidFill>
            <a:srgbClr val="911E3C"/>
          </a:solidFill>
        </a:ln>
      </dgm:spPr>
      <dgm:t>
        <a:bodyPr/>
        <a:lstStyle/>
        <a:p>
          <a:r>
            <a:rPr lang="en-US" b="1" dirty="0">
              <a:solidFill>
                <a:srgbClr val="254061"/>
              </a:solidFill>
            </a:rPr>
            <a:t>Managed Investment Companies</a:t>
          </a:r>
        </a:p>
      </dgm:t>
    </dgm:pt>
    <dgm:pt modelId="{9CB7A9E8-981F-4E15-84E2-73C38F6120EE}" type="parTrans" cxnId="{C1D866D1-5CC3-4F01-B817-E2B34864DA81}">
      <dgm:prSet/>
      <dgm:spPr/>
      <dgm:t>
        <a:bodyPr/>
        <a:lstStyle/>
        <a:p>
          <a:endParaRPr lang="en-US" dirty="0"/>
        </a:p>
      </dgm:t>
    </dgm:pt>
    <dgm:pt modelId="{A274DF33-7435-4D15-A96F-B6BE7208DC48}" type="sibTrans" cxnId="{C1D866D1-5CC3-4F01-B817-E2B34864DA81}">
      <dgm:prSet/>
      <dgm:spPr/>
      <dgm:t>
        <a:bodyPr/>
        <a:lstStyle/>
        <a:p>
          <a:endParaRPr lang="en-US"/>
        </a:p>
      </dgm:t>
    </dgm:pt>
    <dgm:pt modelId="{5F3BB46C-BD6E-4558-8EDA-8F56D9E46E4D}">
      <dgm:prSet phldrT="[Text]"/>
      <dgm:spPr>
        <a:solidFill>
          <a:srgbClr val="E9D2D7"/>
        </a:solidFill>
        <a:ln>
          <a:solidFill>
            <a:srgbClr val="911E3C"/>
          </a:solidFill>
        </a:ln>
      </dgm:spPr>
      <dgm:t>
        <a:bodyPr/>
        <a:lstStyle/>
        <a:p>
          <a:r>
            <a:rPr lang="en-US" dirty="0">
              <a:solidFill>
                <a:srgbClr val="254061"/>
              </a:solidFill>
            </a:rPr>
            <a:t>Other Investment Organizations</a:t>
          </a:r>
        </a:p>
      </dgm:t>
    </dgm:pt>
    <dgm:pt modelId="{5EB563FE-C042-4202-BC5A-8FCFA7965C73}" type="parTrans" cxnId="{F6F03C24-FC6D-4526-98AB-625BEF3E9792}">
      <dgm:prSet/>
      <dgm:spPr/>
      <dgm:t>
        <a:bodyPr/>
        <a:lstStyle/>
        <a:p>
          <a:endParaRPr lang="en-US" dirty="0"/>
        </a:p>
      </dgm:t>
    </dgm:pt>
    <dgm:pt modelId="{1C37F536-7619-4A0B-9C46-029A4677CD14}" type="sibTrans" cxnId="{F6F03C24-FC6D-4526-98AB-625BEF3E9792}">
      <dgm:prSet/>
      <dgm:spPr/>
      <dgm:t>
        <a:bodyPr/>
        <a:lstStyle/>
        <a:p>
          <a:endParaRPr lang="en-US"/>
        </a:p>
      </dgm:t>
    </dgm:pt>
    <dgm:pt modelId="{D483603B-5405-4D03-9C65-C5518739B2C9}">
      <dgm:prSet phldrT="[Text]"/>
      <dgm:spPr>
        <a:solidFill>
          <a:srgbClr val="E9D2D7"/>
        </a:solidFill>
        <a:ln>
          <a:solidFill>
            <a:srgbClr val="911E3C"/>
          </a:solidFill>
        </a:ln>
      </dgm:spPr>
      <dgm:t>
        <a:bodyPr/>
        <a:lstStyle/>
        <a:p>
          <a:r>
            <a:rPr lang="en-US" b="1" dirty="0">
              <a:solidFill>
                <a:srgbClr val="254061"/>
              </a:solidFill>
            </a:rPr>
            <a:t>Open-End</a:t>
          </a:r>
        </a:p>
      </dgm:t>
    </dgm:pt>
    <dgm:pt modelId="{797D929F-B79C-4B92-8A6A-FEBC78BFFCD2}" type="parTrans" cxnId="{BB4DF517-92F8-48BA-8017-13D1C09F2A5F}">
      <dgm:prSet/>
      <dgm:spPr/>
      <dgm:t>
        <a:bodyPr/>
        <a:lstStyle/>
        <a:p>
          <a:endParaRPr lang="en-US" dirty="0"/>
        </a:p>
      </dgm:t>
    </dgm:pt>
    <dgm:pt modelId="{7E07004B-1012-4DC1-BEEE-4D5ECF66EC14}" type="sibTrans" cxnId="{BB4DF517-92F8-48BA-8017-13D1C09F2A5F}">
      <dgm:prSet/>
      <dgm:spPr/>
      <dgm:t>
        <a:bodyPr/>
        <a:lstStyle/>
        <a:p>
          <a:endParaRPr lang="en-US"/>
        </a:p>
      </dgm:t>
    </dgm:pt>
    <dgm:pt modelId="{E3B790D7-BC90-4F77-A331-1C03126C8236}">
      <dgm:prSet phldrT="[Text]"/>
      <dgm:spPr>
        <a:solidFill>
          <a:srgbClr val="E9D2D7"/>
        </a:solidFill>
        <a:ln>
          <a:solidFill>
            <a:srgbClr val="911E3C"/>
          </a:solidFill>
        </a:ln>
      </dgm:spPr>
      <dgm:t>
        <a:bodyPr/>
        <a:lstStyle/>
        <a:p>
          <a:r>
            <a:rPr lang="en-US" b="1" dirty="0">
              <a:solidFill>
                <a:srgbClr val="254061"/>
              </a:solidFill>
            </a:rPr>
            <a:t>Closed-End</a:t>
          </a:r>
        </a:p>
      </dgm:t>
    </dgm:pt>
    <dgm:pt modelId="{7B95E153-1D12-45EC-A73F-F82637BF70B6}" type="parTrans" cxnId="{CC581225-9C03-4EC3-919E-CFB0287B4E14}">
      <dgm:prSet/>
      <dgm:spPr/>
      <dgm:t>
        <a:bodyPr/>
        <a:lstStyle/>
        <a:p>
          <a:endParaRPr lang="en-US" dirty="0"/>
        </a:p>
      </dgm:t>
    </dgm:pt>
    <dgm:pt modelId="{4535EAAA-0DFD-4719-8AAC-452850D20679}" type="sibTrans" cxnId="{CC581225-9C03-4EC3-919E-CFB0287B4E14}">
      <dgm:prSet/>
      <dgm:spPr/>
      <dgm:t>
        <a:bodyPr/>
        <a:lstStyle/>
        <a:p>
          <a:endParaRPr lang="en-US"/>
        </a:p>
      </dgm:t>
    </dgm:pt>
    <dgm:pt modelId="{D7CF06BB-4288-4D9B-AA51-9255912B7187}" type="pres">
      <dgm:prSet presAssocID="{5AEC781D-493D-4A76-8A42-FA269C938CF6}" presName="diagram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</dgm:pt>
    <dgm:pt modelId="{3FE5A02D-012D-4CA6-BA92-20F3A6D16AC8}" type="pres">
      <dgm:prSet presAssocID="{995296FA-C37A-48A5-8576-777C4CB419FF}" presName="root1" presStyleCnt="0"/>
      <dgm:spPr/>
    </dgm:pt>
    <dgm:pt modelId="{0B0BEE15-C1FB-4365-A65C-F4F311114713}" type="pres">
      <dgm:prSet presAssocID="{995296FA-C37A-48A5-8576-777C4CB419FF}" presName="LevelOneTextNode" presStyleLbl="node0" presStyleIdx="0" presStyleCnt="1">
        <dgm:presLayoutVars>
          <dgm:chPref val="3"/>
        </dgm:presLayoutVars>
      </dgm:prSet>
      <dgm:spPr/>
    </dgm:pt>
    <dgm:pt modelId="{1FAD1D5A-5FC1-46BC-B695-2C75A37380BB}" type="pres">
      <dgm:prSet presAssocID="{995296FA-C37A-48A5-8576-777C4CB419FF}" presName="level2hierChild" presStyleCnt="0"/>
      <dgm:spPr/>
    </dgm:pt>
    <dgm:pt modelId="{C1EB2A93-E25F-492D-9924-E73DEA7AA74A}" type="pres">
      <dgm:prSet presAssocID="{923CE820-C598-4DD2-96BE-7A49BFC5F785}" presName="conn2-1" presStyleLbl="parChTrans1D2" presStyleIdx="0" presStyleCnt="3"/>
      <dgm:spPr/>
    </dgm:pt>
    <dgm:pt modelId="{590C7F13-7067-4C7C-BEFD-7E605E9B00C3}" type="pres">
      <dgm:prSet presAssocID="{923CE820-C598-4DD2-96BE-7A49BFC5F785}" presName="connTx" presStyleLbl="parChTrans1D2" presStyleIdx="0" presStyleCnt="3"/>
      <dgm:spPr/>
    </dgm:pt>
    <dgm:pt modelId="{D7FBA443-FF57-4678-9999-5FDB9923A122}" type="pres">
      <dgm:prSet presAssocID="{FA418A72-09CC-4BCB-8FC6-7075C78D02BB}" presName="root2" presStyleCnt="0"/>
      <dgm:spPr/>
    </dgm:pt>
    <dgm:pt modelId="{A6E19FEB-D8DE-40A6-A2BC-337C28329943}" type="pres">
      <dgm:prSet presAssocID="{FA418A72-09CC-4BCB-8FC6-7075C78D02BB}" presName="LevelTwoTextNode" presStyleLbl="node2" presStyleIdx="0" presStyleCnt="3">
        <dgm:presLayoutVars>
          <dgm:chPref val="3"/>
        </dgm:presLayoutVars>
      </dgm:prSet>
      <dgm:spPr/>
    </dgm:pt>
    <dgm:pt modelId="{97853894-C074-4F73-B532-364AE306694F}" type="pres">
      <dgm:prSet presAssocID="{FA418A72-09CC-4BCB-8FC6-7075C78D02BB}" presName="level3hierChild" presStyleCnt="0"/>
      <dgm:spPr/>
    </dgm:pt>
    <dgm:pt modelId="{1CA4B141-173D-47FC-A803-A87ACCDECBD0}" type="pres">
      <dgm:prSet presAssocID="{9CB7A9E8-981F-4E15-84E2-73C38F6120EE}" presName="conn2-1" presStyleLbl="parChTrans1D2" presStyleIdx="1" presStyleCnt="3"/>
      <dgm:spPr/>
    </dgm:pt>
    <dgm:pt modelId="{69E33352-66A6-4613-BB5A-3CF4DCBB61B2}" type="pres">
      <dgm:prSet presAssocID="{9CB7A9E8-981F-4E15-84E2-73C38F6120EE}" presName="connTx" presStyleLbl="parChTrans1D2" presStyleIdx="1" presStyleCnt="3"/>
      <dgm:spPr/>
    </dgm:pt>
    <dgm:pt modelId="{77D56F74-1C57-42C3-AA51-EF14171A0835}" type="pres">
      <dgm:prSet presAssocID="{E814F0EB-B8ED-407F-81E4-ECB4B22A0E26}" presName="root2" presStyleCnt="0"/>
      <dgm:spPr/>
    </dgm:pt>
    <dgm:pt modelId="{C7F56D1E-FFF9-4289-8957-8CA88A49E2D8}" type="pres">
      <dgm:prSet presAssocID="{E814F0EB-B8ED-407F-81E4-ECB4B22A0E26}" presName="LevelTwoTextNode" presStyleLbl="node2" presStyleIdx="1" presStyleCnt="3">
        <dgm:presLayoutVars>
          <dgm:chPref val="3"/>
        </dgm:presLayoutVars>
      </dgm:prSet>
      <dgm:spPr/>
    </dgm:pt>
    <dgm:pt modelId="{236228A7-DFB1-4B32-9F70-6C0C97665CE6}" type="pres">
      <dgm:prSet presAssocID="{E814F0EB-B8ED-407F-81E4-ECB4B22A0E26}" presName="level3hierChild" presStyleCnt="0"/>
      <dgm:spPr/>
    </dgm:pt>
    <dgm:pt modelId="{95A72A1C-97C8-4E95-9562-D18CF2AE06A3}" type="pres">
      <dgm:prSet presAssocID="{797D929F-B79C-4B92-8A6A-FEBC78BFFCD2}" presName="conn2-1" presStyleLbl="parChTrans1D3" presStyleIdx="0" presStyleCnt="2"/>
      <dgm:spPr/>
    </dgm:pt>
    <dgm:pt modelId="{138BF854-5AAB-4F76-8AF8-6366D2F15AF2}" type="pres">
      <dgm:prSet presAssocID="{797D929F-B79C-4B92-8A6A-FEBC78BFFCD2}" presName="connTx" presStyleLbl="parChTrans1D3" presStyleIdx="0" presStyleCnt="2"/>
      <dgm:spPr/>
    </dgm:pt>
    <dgm:pt modelId="{AD653458-483C-4CAA-9E33-EB1A270AC07C}" type="pres">
      <dgm:prSet presAssocID="{D483603B-5405-4D03-9C65-C5518739B2C9}" presName="root2" presStyleCnt="0"/>
      <dgm:spPr/>
    </dgm:pt>
    <dgm:pt modelId="{7E727B10-788B-4C64-87DF-6555C9B8AD66}" type="pres">
      <dgm:prSet presAssocID="{D483603B-5405-4D03-9C65-C5518739B2C9}" presName="LevelTwoTextNode" presStyleLbl="node3" presStyleIdx="0" presStyleCnt="2">
        <dgm:presLayoutVars>
          <dgm:chPref val="3"/>
        </dgm:presLayoutVars>
      </dgm:prSet>
      <dgm:spPr/>
    </dgm:pt>
    <dgm:pt modelId="{92085D4F-F8A1-457C-A02C-30DA3739417F}" type="pres">
      <dgm:prSet presAssocID="{D483603B-5405-4D03-9C65-C5518739B2C9}" presName="level3hierChild" presStyleCnt="0"/>
      <dgm:spPr/>
    </dgm:pt>
    <dgm:pt modelId="{2DC23822-0250-4640-B664-A5BA7C2F06C5}" type="pres">
      <dgm:prSet presAssocID="{7B95E153-1D12-45EC-A73F-F82637BF70B6}" presName="conn2-1" presStyleLbl="parChTrans1D3" presStyleIdx="1" presStyleCnt="2"/>
      <dgm:spPr/>
    </dgm:pt>
    <dgm:pt modelId="{A14D5770-A75B-4F35-BC71-CBE2ACC094C2}" type="pres">
      <dgm:prSet presAssocID="{7B95E153-1D12-45EC-A73F-F82637BF70B6}" presName="connTx" presStyleLbl="parChTrans1D3" presStyleIdx="1" presStyleCnt="2"/>
      <dgm:spPr/>
    </dgm:pt>
    <dgm:pt modelId="{E00E54C2-C22E-4804-8CBD-DB46391BA545}" type="pres">
      <dgm:prSet presAssocID="{E3B790D7-BC90-4F77-A331-1C03126C8236}" presName="root2" presStyleCnt="0"/>
      <dgm:spPr/>
    </dgm:pt>
    <dgm:pt modelId="{91A88B9E-8FD1-4CDD-9AFA-120D0902ED26}" type="pres">
      <dgm:prSet presAssocID="{E3B790D7-BC90-4F77-A331-1C03126C8236}" presName="LevelTwoTextNode" presStyleLbl="node3" presStyleIdx="1" presStyleCnt="2">
        <dgm:presLayoutVars>
          <dgm:chPref val="3"/>
        </dgm:presLayoutVars>
      </dgm:prSet>
      <dgm:spPr/>
    </dgm:pt>
    <dgm:pt modelId="{4E9A7F47-76FE-4341-9673-5FC0B98B3B9A}" type="pres">
      <dgm:prSet presAssocID="{E3B790D7-BC90-4F77-A331-1C03126C8236}" presName="level3hierChild" presStyleCnt="0"/>
      <dgm:spPr/>
    </dgm:pt>
    <dgm:pt modelId="{68A2D5E1-D87B-47B0-B834-64A5D41C27F1}" type="pres">
      <dgm:prSet presAssocID="{5EB563FE-C042-4202-BC5A-8FCFA7965C73}" presName="conn2-1" presStyleLbl="parChTrans1D2" presStyleIdx="2" presStyleCnt="3"/>
      <dgm:spPr/>
    </dgm:pt>
    <dgm:pt modelId="{FF08B67D-173C-4B72-934D-56641E20E795}" type="pres">
      <dgm:prSet presAssocID="{5EB563FE-C042-4202-BC5A-8FCFA7965C73}" presName="connTx" presStyleLbl="parChTrans1D2" presStyleIdx="2" presStyleCnt="3"/>
      <dgm:spPr/>
    </dgm:pt>
    <dgm:pt modelId="{B78BA1DA-42F0-4260-B2AD-9E89D3CE8593}" type="pres">
      <dgm:prSet presAssocID="{5F3BB46C-BD6E-4558-8EDA-8F56D9E46E4D}" presName="root2" presStyleCnt="0"/>
      <dgm:spPr/>
    </dgm:pt>
    <dgm:pt modelId="{F1B0DDC2-F6A0-400C-B33F-03FC37A8C313}" type="pres">
      <dgm:prSet presAssocID="{5F3BB46C-BD6E-4558-8EDA-8F56D9E46E4D}" presName="LevelTwoTextNode" presStyleLbl="node2" presStyleIdx="2" presStyleCnt="3">
        <dgm:presLayoutVars>
          <dgm:chPref val="3"/>
        </dgm:presLayoutVars>
      </dgm:prSet>
      <dgm:spPr/>
    </dgm:pt>
    <dgm:pt modelId="{94306516-47BE-4F84-9586-94B34F578FD8}" type="pres">
      <dgm:prSet presAssocID="{5F3BB46C-BD6E-4558-8EDA-8F56D9E46E4D}" presName="level3hierChild" presStyleCnt="0"/>
      <dgm:spPr/>
    </dgm:pt>
  </dgm:ptLst>
  <dgm:cxnLst>
    <dgm:cxn modelId="{39A74002-66D0-4868-8480-0E41B0E0071C}" type="presOf" srcId="{5F3BB46C-BD6E-4558-8EDA-8F56D9E46E4D}" destId="{F1B0DDC2-F6A0-400C-B33F-03FC37A8C313}" srcOrd="0" destOrd="0" presId="urn:microsoft.com/office/officeart/2005/8/layout/hierarchy2"/>
    <dgm:cxn modelId="{FAB38513-C212-4B36-BFB6-1231647D422A}" type="presOf" srcId="{995296FA-C37A-48A5-8576-777C4CB419FF}" destId="{0B0BEE15-C1FB-4365-A65C-F4F311114713}" srcOrd="0" destOrd="0" presId="urn:microsoft.com/office/officeart/2005/8/layout/hierarchy2"/>
    <dgm:cxn modelId="{BB4DF517-92F8-48BA-8017-13D1C09F2A5F}" srcId="{E814F0EB-B8ED-407F-81E4-ECB4B22A0E26}" destId="{D483603B-5405-4D03-9C65-C5518739B2C9}" srcOrd="0" destOrd="0" parTransId="{797D929F-B79C-4B92-8A6A-FEBC78BFFCD2}" sibTransId="{7E07004B-1012-4DC1-BEEE-4D5ECF66EC14}"/>
    <dgm:cxn modelId="{F6F03C24-FC6D-4526-98AB-625BEF3E9792}" srcId="{995296FA-C37A-48A5-8576-777C4CB419FF}" destId="{5F3BB46C-BD6E-4558-8EDA-8F56D9E46E4D}" srcOrd="2" destOrd="0" parTransId="{5EB563FE-C042-4202-BC5A-8FCFA7965C73}" sibTransId="{1C37F536-7619-4A0B-9C46-029A4677CD14}"/>
    <dgm:cxn modelId="{CC581225-9C03-4EC3-919E-CFB0287B4E14}" srcId="{E814F0EB-B8ED-407F-81E4-ECB4B22A0E26}" destId="{E3B790D7-BC90-4F77-A331-1C03126C8236}" srcOrd="1" destOrd="0" parTransId="{7B95E153-1D12-45EC-A73F-F82637BF70B6}" sibTransId="{4535EAAA-0DFD-4719-8AAC-452850D20679}"/>
    <dgm:cxn modelId="{A328AC36-6F7E-4F47-8A2C-F6A20B689E30}" type="presOf" srcId="{923CE820-C598-4DD2-96BE-7A49BFC5F785}" destId="{C1EB2A93-E25F-492D-9924-E73DEA7AA74A}" srcOrd="0" destOrd="0" presId="urn:microsoft.com/office/officeart/2005/8/layout/hierarchy2"/>
    <dgm:cxn modelId="{64504538-C126-4103-B0EB-849573300410}" type="presOf" srcId="{D483603B-5405-4D03-9C65-C5518739B2C9}" destId="{7E727B10-788B-4C64-87DF-6555C9B8AD66}" srcOrd="0" destOrd="0" presId="urn:microsoft.com/office/officeart/2005/8/layout/hierarchy2"/>
    <dgm:cxn modelId="{721EC570-478A-405A-ABFD-5900502FD2BD}" srcId="{5AEC781D-493D-4A76-8A42-FA269C938CF6}" destId="{995296FA-C37A-48A5-8576-777C4CB419FF}" srcOrd="0" destOrd="0" parTransId="{3B035E84-A63B-4974-920E-B63DA72BF292}" sibTransId="{BABECF6F-DFCD-4A71-BC2A-686909BA2D79}"/>
    <dgm:cxn modelId="{69652B54-A389-4939-8DA6-6A6ED7141115}" type="presOf" srcId="{9CB7A9E8-981F-4E15-84E2-73C38F6120EE}" destId="{69E33352-66A6-4613-BB5A-3CF4DCBB61B2}" srcOrd="1" destOrd="0" presId="urn:microsoft.com/office/officeart/2005/8/layout/hierarchy2"/>
    <dgm:cxn modelId="{3CF17D56-391B-4BB7-8F8A-F0C8407D9C94}" type="presOf" srcId="{5EB563FE-C042-4202-BC5A-8FCFA7965C73}" destId="{68A2D5E1-D87B-47B0-B834-64A5D41C27F1}" srcOrd="0" destOrd="0" presId="urn:microsoft.com/office/officeart/2005/8/layout/hierarchy2"/>
    <dgm:cxn modelId="{81E65C57-D661-4856-A24C-1ED0CD6B8892}" type="presOf" srcId="{5EB563FE-C042-4202-BC5A-8FCFA7965C73}" destId="{FF08B67D-173C-4B72-934D-56641E20E795}" srcOrd="1" destOrd="0" presId="urn:microsoft.com/office/officeart/2005/8/layout/hierarchy2"/>
    <dgm:cxn modelId="{38C11288-7B6B-40AF-861B-36AB7265C186}" type="presOf" srcId="{797D929F-B79C-4B92-8A6A-FEBC78BFFCD2}" destId="{138BF854-5AAB-4F76-8AF8-6366D2F15AF2}" srcOrd="1" destOrd="0" presId="urn:microsoft.com/office/officeart/2005/8/layout/hierarchy2"/>
    <dgm:cxn modelId="{15816B8F-7CD4-4DB3-BD78-8F0539C65AEA}" type="presOf" srcId="{5AEC781D-493D-4A76-8A42-FA269C938CF6}" destId="{D7CF06BB-4288-4D9B-AA51-9255912B7187}" srcOrd="0" destOrd="0" presId="urn:microsoft.com/office/officeart/2005/8/layout/hierarchy2"/>
    <dgm:cxn modelId="{B6E4179F-24D5-4671-A446-262BA467D82E}" srcId="{995296FA-C37A-48A5-8576-777C4CB419FF}" destId="{FA418A72-09CC-4BCB-8FC6-7075C78D02BB}" srcOrd="0" destOrd="0" parTransId="{923CE820-C598-4DD2-96BE-7A49BFC5F785}" sibTransId="{3BE29167-B97F-46BD-960A-3EAB3FBAECDF}"/>
    <dgm:cxn modelId="{A6318CA6-9597-47F2-AECD-799BF3052FC1}" type="presOf" srcId="{923CE820-C598-4DD2-96BE-7A49BFC5F785}" destId="{590C7F13-7067-4C7C-BEFD-7E605E9B00C3}" srcOrd="1" destOrd="0" presId="urn:microsoft.com/office/officeart/2005/8/layout/hierarchy2"/>
    <dgm:cxn modelId="{51160FB3-D3D9-4F30-B25C-851D0CD7FDDC}" type="presOf" srcId="{797D929F-B79C-4B92-8A6A-FEBC78BFFCD2}" destId="{95A72A1C-97C8-4E95-9562-D18CF2AE06A3}" srcOrd="0" destOrd="0" presId="urn:microsoft.com/office/officeart/2005/8/layout/hierarchy2"/>
    <dgm:cxn modelId="{DBE128BC-9D21-4AF5-9D33-DBEEDD7EFE1C}" type="presOf" srcId="{7B95E153-1D12-45EC-A73F-F82637BF70B6}" destId="{2DC23822-0250-4640-B664-A5BA7C2F06C5}" srcOrd="0" destOrd="0" presId="urn:microsoft.com/office/officeart/2005/8/layout/hierarchy2"/>
    <dgm:cxn modelId="{A2E425C8-FD33-44BC-9838-F81382557304}" type="presOf" srcId="{E814F0EB-B8ED-407F-81E4-ECB4B22A0E26}" destId="{C7F56D1E-FFF9-4289-8957-8CA88A49E2D8}" srcOrd="0" destOrd="0" presId="urn:microsoft.com/office/officeart/2005/8/layout/hierarchy2"/>
    <dgm:cxn modelId="{424AEAC8-DF91-4D8B-9A8F-3200462E8F86}" type="presOf" srcId="{7B95E153-1D12-45EC-A73F-F82637BF70B6}" destId="{A14D5770-A75B-4F35-BC71-CBE2ACC094C2}" srcOrd="1" destOrd="0" presId="urn:microsoft.com/office/officeart/2005/8/layout/hierarchy2"/>
    <dgm:cxn modelId="{17183DCA-3FF9-4793-B4E2-7780FAAEE66F}" type="presOf" srcId="{9CB7A9E8-981F-4E15-84E2-73C38F6120EE}" destId="{1CA4B141-173D-47FC-A803-A87ACCDECBD0}" srcOrd="0" destOrd="0" presId="urn:microsoft.com/office/officeart/2005/8/layout/hierarchy2"/>
    <dgm:cxn modelId="{063BCECC-C59F-401B-A333-12E5BD784259}" type="presOf" srcId="{E3B790D7-BC90-4F77-A331-1C03126C8236}" destId="{91A88B9E-8FD1-4CDD-9AFA-120D0902ED26}" srcOrd="0" destOrd="0" presId="urn:microsoft.com/office/officeart/2005/8/layout/hierarchy2"/>
    <dgm:cxn modelId="{C1D866D1-5CC3-4F01-B817-E2B34864DA81}" srcId="{995296FA-C37A-48A5-8576-777C4CB419FF}" destId="{E814F0EB-B8ED-407F-81E4-ECB4B22A0E26}" srcOrd="1" destOrd="0" parTransId="{9CB7A9E8-981F-4E15-84E2-73C38F6120EE}" sibTransId="{A274DF33-7435-4D15-A96F-B6BE7208DC48}"/>
    <dgm:cxn modelId="{88FCCCD9-6665-413B-8D27-49A345D09B15}" type="presOf" srcId="{FA418A72-09CC-4BCB-8FC6-7075C78D02BB}" destId="{A6E19FEB-D8DE-40A6-A2BC-337C28329943}" srcOrd="0" destOrd="0" presId="urn:microsoft.com/office/officeart/2005/8/layout/hierarchy2"/>
    <dgm:cxn modelId="{06A53296-F7B4-43F2-93D1-EA58B48B6241}" type="presParOf" srcId="{D7CF06BB-4288-4D9B-AA51-9255912B7187}" destId="{3FE5A02D-012D-4CA6-BA92-20F3A6D16AC8}" srcOrd="0" destOrd="0" presId="urn:microsoft.com/office/officeart/2005/8/layout/hierarchy2"/>
    <dgm:cxn modelId="{C06250A8-9A05-4792-8D1D-F06F39A16BAD}" type="presParOf" srcId="{3FE5A02D-012D-4CA6-BA92-20F3A6D16AC8}" destId="{0B0BEE15-C1FB-4365-A65C-F4F311114713}" srcOrd="0" destOrd="0" presId="urn:microsoft.com/office/officeart/2005/8/layout/hierarchy2"/>
    <dgm:cxn modelId="{7B26646D-9A01-4F73-89A3-0A5241357EC5}" type="presParOf" srcId="{3FE5A02D-012D-4CA6-BA92-20F3A6D16AC8}" destId="{1FAD1D5A-5FC1-46BC-B695-2C75A37380BB}" srcOrd="1" destOrd="0" presId="urn:microsoft.com/office/officeart/2005/8/layout/hierarchy2"/>
    <dgm:cxn modelId="{3E5032FB-3894-4E6C-9936-CBC2CCC30927}" type="presParOf" srcId="{1FAD1D5A-5FC1-46BC-B695-2C75A37380BB}" destId="{C1EB2A93-E25F-492D-9924-E73DEA7AA74A}" srcOrd="0" destOrd="0" presId="urn:microsoft.com/office/officeart/2005/8/layout/hierarchy2"/>
    <dgm:cxn modelId="{C8363E65-2E99-4682-B13E-3356B40094D9}" type="presParOf" srcId="{C1EB2A93-E25F-492D-9924-E73DEA7AA74A}" destId="{590C7F13-7067-4C7C-BEFD-7E605E9B00C3}" srcOrd="0" destOrd="0" presId="urn:microsoft.com/office/officeart/2005/8/layout/hierarchy2"/>
    <dgm:cxn modelId="{879A4E61-1565-4D15-ADDC-3383DE29C5A6}" type="presParOf" srcId="{1FAD1D5A-5FC1-46BC-B695-2C75A37380BB}" destId="{D7FBA443-FF57-4678-9999-5FDB9923A122}" srcOrd="1" destOrd="0" presId="urn:microsoft.com/office/officeart/2005/8/layout/hierarchy2"/>
    <dgm:cxn modelId="{8386EE01-650D-4029-8F09-5E6C931A1498}" type="presParOf" srcId="{D7FBA443-FF57-4678-9999-5FDB9923A122}" destId="{A6E19FEB-D8DE-40A6-A2BC-337C28329943}" srcOrd="0" destOrd="0" presId="urn:microsoft.com/office/officeart/2005/8/layout/hierarchy2"/>
    <dgm:cxn modelId="{3E0FDE7E-8D5F-4A9F-A50C-2A9B1AD5E501}" type="presParOf" srcId="{D7FBA443-FF57-4678-9999-5FDB9923A122}" destId="{97853894-C074-4F73-B532-364AE306694F}" srcOrd="1" destOrd="0" presId="urn:microsoft.com/office/officeart/2005/8/layout/hierarchy2"/>
    <dgm:cxn modelId="{7B5A80D8-98B4-46B4-B727-E5C843897048}" type="presParOf" srcId="{1FAD1D5A-5FC1-46BC-B695-2C75A37380BB}" destId="{1CA4B141-173D-47FC-A803-A87ACCDECBD0}" srcOrd="2" destOrd="0" presId="urn:microsoft.com/office/officeart/2005/8/layout/hierarchy2"/>
    <dgm:cxn modelId="{A20162E6-85F9-4860-A55A-3AB872FC27F7}" type="presParOf" srcId="{1CA4B141-173D-47FC-A803-A87ACCDECBD0}" destId="{69E33352-66A6-4613-BB5A-3CF4DCBB61B2}" srcOrd="0" destOrd="0" presId="urn:microsoft.com/office/officeart/2005/8/layout/hierarchy2"/>
    <dgm:cxn modelId="{4B1494C8-5A3B-4229-9FBA-D811660E1772}" type="presParOf" srcId="{1FAD1D5A-5FC1-46BC-B695-2C75A37380BB}" destId="{77D56F74-1C57-42C3-AA51-EF14171A0835}" srcOrd="3" destOrd="0" presId="urn:microsoft.com/office/officeart/2005/8/layout/hierarchy2"/>
    <dgm:cxn modelId="{604A98F8-9AF6-4A3E-A103-B2EF72FAE4F1}" type="presParOf" srcId="{77D56F74-1C57-42C3-AA51-EF14171A0835}" destId="{C7F56D1E-FFF9-4289-8957-8CA88A49E2D8}" srcOrd="0" destOrd="0" presId="urn:microsoft.com/office/officeart/2005/8/layout/hierarchy2"/>
    <dgm:cxn modelId="{6F51C3FC-50F4-4AE3-80C2-15B16048F167}" type="presParOf" srcId="{77D56F74-1C57-42C3-AA51-EF14171A0835}" destId="{236228A7-DFB1-4B32-9F70-6C0C97665CE6}" srcOrd="1" destOrd="0" presId="urn:microsoft.com/office/officeart/2005/8/layout/hierarchy2"/>
    <dgm:cxn modelId="{9B0A1DEA-4D01-44B7-9FEA-D138504F6A55}" type="presParOf" srcId="{236228A7-DFB1-4B32-9F70-6C0C97665CE6}" destId="{95A72A1C-97C8-4E95-9562-D18CF2AE06A3}" srcOrd="0" destOrd="0" presId="urn:microsoft.com/office/officeart/2005/8/layout/hierarchy2"/>
    <dgm:cxn modelId="{0F9B053C-CDD5-45CC-A2CD-B871FE33AD10}" type="presParOf" srcId="{95A72A1C-97C8-4E95-9562-D18CF2AE06A3}" destId="{138BF854-5AAB-4F76-8AF8-6366D2F15AF2}" srcOrd="0" destOrd="0" presId="urn:microsoft.com/office/officeart/2005/8/layout/hierarchy2"/>
    <dgm:cxn modelId="{A2F2873A-581F-43DB-83E9-5D684D615795}" type="presParOf" srcId="{236228A7-DFB1-4B32-9F70-6C0C97665CE6}" destId="{AD653458-483C-4CAA-9E33-EB1A270AC07C}" srcOrd="1" destOrd="0" presId="urn:microsoft.com/office/officeart/2005/8/layout/hierarchy2"/>
    <dgm:cxn modelId="{AB14CCD7-BD34-44A8-83D0-EED8789A91B0}" type="presParOf" srcId="{AD653458-483C-4CAA-9E33-EB1A270AC07C}" destId="{7E727B10-788B-4C64-87DF-6555C9B8AD66}" srcOrd="0" destOrd="0" presId="urn:microsoft.com/office/officeart/2005/8/layout/hierarchy2"/>
    <dgm:cxn modelId="{4F35B370-F72B-4477-90F1-07C85F148A74}" type="presParOf" srcId="{AD653458-483C-4CAA-9E33-EB1A270AC07C}" destId="{92085D4F-F8A1-457C-A02C-30DA3739417F}" srcOrd="1" destOrd="0" presId="urn:microsoft.com/office/officeart/2005/8/layout/hierarchy2"/>
    <dgm:cxn modelId="{66951661-01D4-44A0-943F-DCF421ECDDCC}" type="presParOf" srcId="{236228A7-DFB1-4B32-9F70-6C0C97665CE6}" destId="{2DC23822-0250-4640-B664-A5BA7C2F06C5}" srcOrd="2" destOrd="0" presId="urn:microsoft.com/office/officeart/2005/8/layout/hierarchy2"/>
    <dgm:cxn modelId="{57BFE59C-9D80-4F76-B96C-4AE90247ED2F}" type="presParOf" srcId="{2DC23822-0250-4640-B664-A5BA7C2F06C5}" destId="{A14D5770-A75B-4F35-BC71-CBE2ACC094C2}" srcOrd="0" destOrd="0" presId="urn:microsoft.com/office/officeart/2005/8/layout/hierarchy2"/>
    <dgm:cxn modelId="{00AE8697-B4C6-4201-A588-318FE2571332}" type="presParOf" srcId="{236228A7-DFB1-4B32-9F70-6C0C97665CE6}" destId="{E00E54C2-C22E-4804-8CBD-DB46391BA545}" srcOrd="3" destOrd="0" presId="urn:microsoft.com/office/officeart/2005/8/layout/hierarchy2"/>
    <dgm:cxn modelId="{3E170EF2-9ECC-402C-9E66-8470D03B001A}" type="presParOf" srcId="{E00E54C2-C22E-4804-8CBD-DB46391BA545}" destId="{91A88B9E-8FD1-4CDD-9AFA-120D0902ED26}" srcOrd="0" destOrd="0" presId="urn:microsoft.com/office/officeart/2005/8/layout/hierarchy2"/>
    <dgm:cxn modelId="{6691FF1F-A383-485F-9E48-071DDE1AA221}" type="presParOf" srcId="{E00E54C2-C22E-4804-8CBD-DB46391BA545}" destId="{4E9A7F47-76FE-4341-9673-5FC0B98B3B9A}" srcOrd="1" destOrd="0" presId="urn:microsoft.com/office/officeart/2005/8/layout/hierarchy2"/>
    <dgm:cxn modelId="{EAC96A71-ECA7-4B3D-AA6D-124BD1A369D3}" type="presParOf" srcId="{1FAD1D5A-5FC1-46BC-B695-2C75A37380BB}" destId="{68A2D5E1-D87B-47B0-B834-64A5D41C27F1}" srcOrd="4" destOrd="0" presId="urn:microsoft.com/office/officeart/2005/8/layout/hierarchy2"/>
    <dgm:cxn modelId="{D8304ADC-FDE1-4759-95D3-74F4D78AEC88}" type="presParOf" srcId="{68A2D5E1-D87B-47B0-B834-64A5D41C27F1}" destId="{FF08B67D-173C-4B72-934D-56641E20E795}" srcOrd="0" destOrd="0" presId="urn:microsoft.com/office/officeart/2005/8/layout/hierarchy2"/>
    <dgm:cxn modelId="{EBBFC5AF-8CCC-4E81-8074-C41FA433F4A8}" type="presParOf" srcId="{1FAD1D5A-5FC1-46BC-B695-2C75A37380BB}" destId="{B78BA1DA-42F0-4260-B2AD-9E89D3CE8593}" srcOrd="5" destOrd="0" presId="urn:microsoft.com/office/officeart/2005/8/layout/hierarchy2"/>
    <dgm:cxn modelId="{C433290A-EB7F-4BF9-90D6-64C94D20A517}" type="presParOf" srcId="{B78BA1DA-42F0-4260-B2AD-9E89D3CE8593}" destId="{F1B0DDC2-F6A0-400C-B33F-03FC37A8C313}" srcOrd="0" destOrd="0" presId="urn:microsoft.com/office/officeart/2005/8/layout/hierarchy2"/>
    <dgm:cxn modelId="{40073425-F83D-482A-AEA7-0F485226C969}" type="presParOf" srcId="{B78BA1DA-42F0-4260-B2AD-9E89D3CE8593}" destId="{94306516-47BE-4F84-9586-94B34F578FD8}" srcOrd="1" destOrd="0" presId="urn:microsoft.com/office/officeart/2005/8/layout/hierarchy2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5AEC781D-493D-4A76-8A42-FA269C938CF6}" type="doc">
      <dgm:prSet loTypeId="urn:microsoft.com/office/officeart/2005/8/layout/hierarchy2" loCatId="hierarchy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995296FA-C37A-48A5-8576-777C4CB419FF}">
      <dgm:prSet phldrT="[Text]"/>
      <dgm:spPr>
        <a:solidFill>
          <a:srgbClr val="E9D2D7"/>
        </a:solidFill>
        <a:ln>
          <a:solidFill>
            <a:srgbClr val="911E3C"/>
          </a:solidFill>
        </a:ln>
      </dgm:spPr>
      <dgm:t>
        <a:bodyPr/>
        <a:lstStyle/>
        <a:p>
          <a:r>
            <a:rPr lang="en-US" b="1" dirty="0">
              <a:solidFill>
                <a:srgbClr val="254061"/>
              </a:solidFill>
            </a:rPr>
            <a:t>Investment Companies</a:t>
          </a:r>
        </a:p>
      </dgm:t>
    </dgm:pt>
    <dgm:pt modelId="{3B035E84-A63B-4974-920E-B63DA72BF292}" type="parTrans" cxnId="{721EC570-478A-405A-ABFD-5900502FD2BD}">
      <dgm:prSet/>
      <dgm:spPr/>
      <dgm:t>
        <a:bodyPr/>
        <a:lstStyle/>
        <a:p>
          <a:endParaRPr lang="en-US"/>
        </a:p>
      </dgm:t>
    </dgm:pt>
    <dgm:pt modelId="{BABECF6F-DFCD-4A71-BC2A-686909BA2D79}" type="sibTrans" cxnId="{721EC570-478A-405A-ABFD-5900502FD2BD}">
      <dgm:prSet/>
      <dgm:spPr/>
      <dgm:t>
        <a:bodyPr/>
        <a:lstStyle/>
        <a:p>
          <a:endParaRPr lang="en-US"/>
        </a:p>
      </dgm:t>
    </dgm:pt>
    <dgm:pt modelId="{FA418A72-09CC-4BCB-8FC6-7075C78D02BB}">
      <dgm:prSet phldrT="[Text]"/>
      <dgm:spPr>
        <a:solidFill>
          <a:srgbClr val="E9D2D7"/>
        </a:solidFill>
        <a:ln>
          <a:solidFill>
            <a:srgbClr val="911E3C"/>
          </a:solidFill>
        </a:ln>
      </dgm:spPr>
      <dgm:t>
        <a:bodyPr/>
        <a:lstStyle/>
        <a:p>
          <a:r>
            <a:rPr lang="en-US" b="0" dirty="0">
              <a:solidFill>
                <a:srgbClr val="254061"/>
              </a:solidFill>
            </a:rPr>
            <a:t>Unit Investment Trusts</a:t>
          </a:r>
        </a:p>
      </dgm:t>
    </dgm:pt>
    <dgm:pt modelId="{923CE820-C598-4DD2-96BE-7A49BFC5F785}" type="parTrans" cxnId="{B6E4179F-24D5-4671-A446-262BA467D82E}">
      <dgm:prSet/>
      <dgm:spPr/>
      <dgm:t>
        <a:bodyPr/>
        <a:lstStyle/>
        <a:p>
          <a:endParaRPr lang="en-US" dirty="0"/>
        </a:p>
      </dgm:t>
    </dgm:pt>
    <dgm:pt modelId="{3BE29167-B97F-46BD-960A-3EAB3FBAECDF}" type="sibTrans" cxnId="{B6E4179F-24D5-4671-A446-262BA467D82E}">
      <dgm:prSet/>
      <dgm:spPr/>
      <dgm:t>
        <a:bodyPr/>
        <a:lstStyle/>
        <a:p>
          <a:endParaRPr lang="en-US"/>
        </a:p>
      </dgm:t>
    </dgm:pt>
    <dgm:pt modelId="{E814F0EB-B8ED-407F-81E4-ECB4B22A0E26}">
      <dgm:prSet phldrT="[Text]"/>
      <dgm:spPr>
        <a:solidFill>
          <a:srgbClr val="E9D2D7"/>
        </a:solidFill>
        <a:ln>
          <a:solidFill>
            <a:srgbClr val="911E3C"/>
          </a:solidFill>
        </a:ln>
      </dgm:spPr>
      <dgm:t>
        <a:bodyPr/>
        <a:lstStyle/>
        <a:p>
          <a:r>
            <a:rPr lang="en-US" b="0" dirty="0">
              <a:solidFill>
                <a:srgbClr val="254061"/>
              </a:solidFill>
            </a:rPr>
            <a:t>Managed Investment Companies</a:t>
          </a:r>
        </a:p>
      </dgm:t>
    </dgm:pt>
    <dgm:pt modelId="{9CB7A9E8-981F-4E15-84E2-73C38F6120EE}" type="parTrans" cxnId="{C1D866D1-5CC3-4F01-B817-E2B34864DA81}">
      <dgm:prSet/>
      <dgm:spPr/>
      <dgm:t>
        <a:bodyPr/>
        <a:lstStyle/>
        <a:p>
          <a:endParaRPr lang="en-US" dirty="0"/>
        </a:p>
      </dgm:t>
    </dgm:pt>
    <dgm:pt modelId="{A274DF33-7435-4D15-A96F-B6BE7208DC48}" type="sibTrans" cxnId="{C1D866D1-5CC3-4F01-B817-E2B34864DA81}">
      <dgm:prSet/>
      <dgm:spPr/>
      <dgm:t>
        <a:bodyPr/>
        <a:lstStyle/>
        <a:p>
          <a:endParaRPr lang="en-US"/>
        </a:p>
      </dgm:t>
    </dgm:pt>
    <dgm:pt modelId="{5F3BB46C-BD6E-4558-8EDA-8F56D9E46E4D}">
      <dgm:prSet phldrT="[Text]"/>
      <dgm:spPr>
        <a:solidFill>
          <a:srgbClr val="E9D2D7"/>
        </a:solidFill>
        <a:ln>
          <a:solidFill>
            <a:srgbClr val="911E3C"/>
          </a:solidFill>
        </a:ln>
      </dgm:spPr>
      <dgm:t>
        <a:bodyPr/>
        <a:lstStyle/>
        <a:p>
          <a:r>
            <a:rPr lang="en-US" b="1" dirty="0">
              <a:solidFill>
                <a:srgbClr val="254061"/>
              </a:solidFill>
            </a:rPr>
            <a:t>Other Investment Organizations</a:t>
          </a:r>
        </a:p>
      </dgm:t>
    </dgm:pt>
    <dgm:pt modelId="{5EB563FE-C042-4202-BC5A-8FCFA7965C73}" type="parTrans" cxnId="{F6F03C24-FC6D-4526-98AB-625BEF3E9792}">
      <dgm:prSet/>
      <dgm:spPr/>
      <dgm:t>
        <a:bodyPr/>
        <a:lstStyle/>
        <a:p>
          <a:endParaRPr lang="en-US" dirty="0"/>
        </a:p>
      </dgm:t>
    </dgm:pt>
    <dgm:pt modelId="{1C37F536-7619-4A0B-9C46-029A4677CD14}" type="sibTrans" cxnId="{F6F03C24-FC6D-4526-98AB-625BEF3E9792}">
      <dgm:prSet/>
      <dgm:spPr/>
      <dgm:t>
        <a:bodyPr/>
        <a:lstStyle/>
        <a:p>
          <a:endParaRPr lang="en-US"/>
        </a:p>
      </dgm:t>
    </dgm:pt>
    <dgm:pt modelId="{E50E1FAE-E01B-4079-9464-6EBC72CE9E64}">
      <dgm:prSet phldrT="[Text]"/>
      <dgm:spPr>
        <a:solidFill>
          <a:srgbClr val="E9D2D7"/>
        </a:solidFill>
        <a:ln>
          <a:solidFill>
            <a:srgbClr val="911E3C"/>
          </a:solidFill>
        </a:ln>
      </dgm:spPr>
      <dgm:t>
        <a:bodyPr/>
        <a:lstStyle/>
        <a:p>
          <a:r>
            <a:rPr lang="en-US" b="1" dirty="0">
              <a:solidFill>
                <a:srgbClr val="254061"/>
              </a:solidFill>
            </a:rPr>
            <a:t>Commingled Funds</a:t>
          </a:r>
        </a:p>
      </dgm:t>
    </dgm:pt>
    <dgm:pt modelId="{48117AE1-3518-49D0-A6F9-B8150CAEB14F}" type="parTrans" cxnId="{44E6ECB5-2B19-4AAF-A767-76FBB0F4DA63}">
      <dgm:prSet/>
      <dgm:spPr/>
      <dgm:t>
        <a:bodyPr/>
        <a:lstStyle/>
        <a:p>
          <a:endParaRPr lang="en-US" dirty="0"/>
        </a:p>
      </dgm:t>
    </dgm:pt>
    <dgm:pt modelId="{483EEC8A-0753-4CB5-8350-2E384081D08D}" type="sibTrans" cxnId="{44E6ECB5-2B19-4AAF-A767-76FBB0F4DA63}">
      <dgm:prSet/>
      <dgm:spPr/>
      <dgm:t>
        <a:bodyPr/>
        <a:lstStyle/>
        <a:p>
          <a:endParaRPr lang="en-US"/>
        </a:p>
      </dgm:t>
    </dgm:pt>
    <dgm:pt modelId="{866A3971-AD8A-4FDC-8811-DAF0040E80F3}">
      <dgm:prSet phldrT="[Text]"/>
      <dgm:spPr>
        <a:solidFill>
          <a:srgbClr val="E9D2D7"/>
        </a:solidFill>
        <a:ln>
          <a:solidFill>
            <a:srgbClr val="911E3C"/>
          </a:solidFill>
        </a:ln>
      </dgm:spPr>
      <dgm:t>
        <a:bodyPr/>
        <a:lstStyle/>
        <a:p>
          <a:r>
            <a:rPr lang="en-US" b="1" dirty="0">
              <a:solidFill>
                <a:srgbClr val="254061"/>
              </a:solidFill>
            </a:rPr>
            <a:t>REITs</a:t>
          </a:r>
        </a:p>
      </dgm:t>
    </dgm:pt>
    <dgm:pt modelId="{BF57B612-6EFF-4EE4-9463-31813D51E905}" type="parTrans" cxnId="{6F9B0CC4-86E2-4BE0-BD3B-978014571974}">
      <dgm:prSet/>
      <dgm:spPr/>
      <dgm:t>
        <a:bodyPr/>
        <a:lstStyle/>
        <a:p>
          <a:endParaRPr lang="en-US" dirty="0"/>
        </a:p>
      </dgm:t>
    </dgm:pt>
    <dgm:pt modelId="{60BDAA6A-9FA5-4A42-9142-AB4D45A7B2DE}" type="sibTrans" cxnId="{6F9B0CC4-86E2-4BE0-BD3B-978014571974}">
      <dgm:prSet/>
      <dgm:spPr/>
      <dgm:t>
        <a:bodyPr/>
        <a:lstStyle/>
        <a:p>
          <a:endParaRPr lang="en-US"/>
        </a:p>
      </dgm:t>
    </dgm:pt>
    <dgm:pt modelId="{4139A3BD-B024-4E25-B287-C356091A4BC9}">
      <dgm:prSet phldrT="[Text]"/>
      <dgm:spPr>
        <a:solidFill>
          <a:srgbClr val="E9D2D7"/>
        </a:solidFill>
        <a:ln>
          <a:solidFill>
            <a:srgbClr val="911E3C"/>
          </a:solidFill>
        </a:ln>
      </dgm:spPr>
      <dgm:t>
        <a:bodyPr/>
        <a:lstStyle/>
        <a:p>
          <a:r>
            <a:rPr lang="en-US" b="1" dirty="0">
              <a:solidFill>
                <a:srgbClr val="254061"/>
              </a:solidFill>
            </a:rPr>
            <a:t>Hedge Funds</a:t>
          </a:r>
        </a:p>
      </dgm:t>
    </dgm:pt>
    <dgm:pt modelId="{98F7C280-C08A-4E03-A717-F129CAD492C2}" type="parTrans" cxnId="{6D213A96-5EBC-49A8-AB46-6778EA9F3C84}">
      <dgm:prSet/>
      <dgm:spPr/>
      <dgm:t>
        <a:bodyPr/>
        <a:lstStyle/>
        <a:p>
          <a:endParaRPr lang="en-US" dirty="0"/>
        </a:p>
      </dgm:t>
    </dgm:pt>
    <dgm:pt modelId="{7AA84B9F-FDD6-4969-A40E-205532234AC0}" type="sibTrans" cxnId="{6D213A96-5EBC-49A8-AB46-6778EA9F3C84}">
      <dgm:prSet/>
      <dgm:spPr/>
      <dgm:t>
        <a:bodyPr/>
        <a:lstStyle/>
        <a:p>
          <a:endParaRPr lang="en-US"/>
        </a:p>
      </dgm:t>
    </dgm:pt>
    <dgm:pt modelId="{D7CF06BB-4288-4D9B-AA51-9255912B7187}" type="pres">
      <dgm:prSet presAssocID="{5AEC781D-493D-4A76-8A42-FA269C938CF6}" presName="diagram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</dgm:pt>
    <dgm:pt modelId="{3FE5A02D-012D-4CA6-BA92-20F3A6D16AC8}" type="pres">
      <dgm:prSet presAssocID="{995296FA-C37A-48A5-8576-777C4CB419FF}" presName="root1" presStyleCnt="0"/>
      <dgm:spPr/>
    </dgm:pt>
    <dgm:pt modelId="{0B0BEE15-C1FB-4365-A65C-F4F311114713}" type="pres">
      <dgm:prSet presAssocID="{995296FA-C37A-48A5-8576-777C4CB419FF}" presName="LevelOneTextNode" presStyleLbl="node0" presStyleIdx="0" presStyleCnt="1">
        <dgm:presLayoutVars>
          <dgm:chPref val="3"/>
        </dgm:presLayoutVars>
      </dgm:prSet>
      <dgm:spPr/>
    </dgm:pt>
    <dgm:pt modelId="{1FAD1D5A-5FC1-46BC-B695-2C75A37380BB}" type="pres">
      <dgm:prSet presAssocID="{995296FA-C37A-48A5-8576-777C4CB419FF}" presName="level2hierChild" presStyleCnt="0"/>
      <dgm:spPr/>
    </dgm:pt>
    <dgm:pt modelId="{C1EB2A93-E25F-492D-9924-E73DEA7AA74A}" type="pres">
      <dgm:prSet presAssocID="{923CE820-C598-4DD2-96BE-7A49BFC5F785}" presName="conn2-1" presStyleLbl="parChTrans1D2" presStyleIdx="0" presStyleCnt="3"/>
      <dgm:spPr/>
    </dgm:pt>
    <dgm:pt modelId="{590C7F13-7067-4C7C-BEFD-7E605E9B00C3}" type="pres">
      <dgm:prSet presAssocID="{923CE820-C598-4DD2-96BE-7A49BFC5F785}" presName="connTx" presStyleLbl="parChTrans1D2" presStyleIdx="0" presStyleCnt="3"/>
      <dgm:spPr/>
    </dgm:pt>
    <dgm:pt modelId="{D7FBA443-FF57-4678-9999-5FDB9923A122}" type="pres">
      <dgm:prSet presAssocID="{FA418A72-09CC-4BCB-8FC6-7075C78D02BB}" presName="root2" presStyleCnt="0"/>
      <dgm:spPr/>
    </dgm:pt>
    <dgm:pt modelId="{A6E19FEB-D8DE-40A6-A2BC-337C28329943}" type="pres">
      <dgm:prSet presAssocID="{FA418A72-09CC-4BCB-8FC6-7075C78D02BB}" presName="LevelTwoTextNode" presStyleLbl="node2" presStyleIdx="0" presStyleCnt="3">
        <dgm:presLayoutVars>
          <dgm:chPref val="3"/>
        </dgm:presLayoutVars>
      </dgm:prSet>
      <dgm:spPr/>
    </dgm:pt>
    <dgm:pt modelId="{97853894-C074-4F73-B532-364AE306694F}" type="pres">
      <dgm:prSet presAssocID="{FA418A72-09CC-4BCB-8FC6-7075C78D02BB}" presName="level3hierChild" presStyleCnt="0"/>
      <dgm:spPr/>
    </dgm:pt>
    <dgm:pt modelId="{1CA4B141-173D-47FC-A803-A87ACCDECBD0}" type="pres">
      <dgm:prSet presAssocID="{9CB7A9E8-981F-4E15-84E2-73C38F6120EE}" presName="conn2-1" presStyleLbl="parChTrans1D2" presStyleIdx="1" presStyleCnt="3"/>
      <dgm:spPr/>
    </dgm:pt>
    <dgm:pt modelId="{69E33352-66A6-4613-BB5A-3CF4DCBB61B2}" type="pres">
      <dgm:prSet presAssocID="{9CB7A9E8-981F-4E15-84E2-73C38F6120EE}" presName="connTx" presStyleLbl="parChTrans1D2" presStyleIdx="1" presStyleCnt="3"/>
      <dgm:spPr/>
    </dgm:pt>
    <dgm:pt modelId="{77D56F74-1C57-42C3-AA51-EF14171A0835}" type="pres">
      <dgm:prSet presAssocID="{E814F0EB-B8ED-407F-81E4-ECB4B22A0E26}" presName="root2" presStyleCnt="0"/>
      <dgm:spPr/>
    </dgm:pt>
    <dgm:pt modelId="{C7F56D1E-FFF9-4289-8957-8CA88A49E2D8}" type="pres">
      <dgm:prSet presAssocID="{E814F0EB-B8ED-407F-81E4-ECB4B22A0E26}" presName="LevelTwoTextNode" presStyleLbl="node2" presStyleIdx="1" presStyleCnt="3">
        <dgm:presLayoutVars>
          <dgm:chPref val="3"/>
        </dgm:presLayoutVars>
      </dgm:prSet>
      <dgm:spPr/>
    </dgm:pt>
    <dgm:pt modelId="{236228A7-DFB1-4B32-9F70-6C0C97665CE6}" type="pres">
      <dgm:prSet presAssocID="{E814F0EB-B8ED-407F-81E4-ECB4B22A0E26}" presName="level3hierChild" presStyleCnt="0"/>
      <dgm:spPr/>
    </dgm:pt>
    <dgm:pt modelId="{68A2D5E1-D87B-47B0-B834-64A5D41C27F1}" type="pres">
      <dgm:prSet presAssocID="{5EB563FE-C042-4202-BC5A-8FCFA7965C73}" presName="conn2-1" presStyleLbl="parChTrans1D2" presStyleIdx="2" presStyleCnt="3"/>
      <dgm:spPr/>
    </dgm:pt>
    <dgm:pt modelId="{FF08B67D-173C-4B72-934D-56641E20E795}" type="pres">
      <dgm:prSet presAssocID="{5EB563FE-C042-4202-BC5A-8FCFA7965C73}" presName="connTx" presStyleLbl="parChTrans1D2" presStyleIdx="2" presStyleCnt="3"/>
      <dgm:spPr/>
    </dgm:pt>
    <dgm:pt modelId="{B78BA1DA-42F0-4260-B2AD-9E89D3CE8593}" type="pres">
      <dgm:prSet presAssocID="{5F3BB46C-BD6E-4558-8EDA-8F56D9E46E4D}" presName="root2" presStyleCnt="0"/>
      <dgm:spPr/>
    </dgm:pt>
    <dgm:pt modelId="{F1B0DDC2-F6A0-400C-B33F-03FC37A8C313}" type="pres">
      <dgm:prSet presAssocID="{5F3BB46C-BD6E-4558-8EDA-8F56D9E46E4D}" presName="LevelTwoTextNode" presStyleLbl="node2" presStyleIdx="2" presStyleCnt="3">
        <dgm:presLayoutVars>
          <dgm:chPref val="3"/>
        </dgm:presLayoutVars>
      </dgm:prSet>
      <dgm:spPr/>
    </dgm:pt>
    <dgm:pt modelId="{94306516-47BE-4F84-9586-94B34F578FD8}" type="pres">
      <dgm:prSet presAssocID="{5F3BB46C-BD6E-4558-8EDA-8F56D9E46E4D}" presName="level3hierChild" presStyleCnt="0"/>
      <dgm:spPr/>
    </dgm:pt>
    <dgm:pt modelId="{46E8E12F-663E-42D8-8BA6-49ABBD5A0277}" type="pres">
      <dgm:prSet presAssocID="{48117AE1-3518-49D0-A6F9-B8150CAEB14F}" presName="conn2-1" presStyleLbl="parChTrans1D3" presStyleIdx="0" presStyleCnt="3"/>
      <dgm:spPr/>
    </dgm:pt>
    <dgm:pt modelId="{C3A047AC-5AE3-4726-9A9D-9456D7453B7C}" type="pres">
      <dgm:prSet presAssocID="{48117AE1-3518-49D0-A6F9-B8150CAEB14F}" presName="connTx" presStyleLbl="parChTrans1D3" presStyleIdx="0" presStyleCnt="3"/>
      <dgm:spPr/>
    </dgm:pt>
    <dgm:pt modelId="{F3A4FFD3-206F-44B4-88DC-8235E8305007}" type="pres">
      <dgm:prSet presAssocID="{E50E1FAE-E01B-4079-9464-6EBC72CE9E64}" presName="root2" presStyleCnt="0"/>
      <dgm:spPr/>
    </dgm:pt>
    <dgm:pt modelId="{AC49606D-D87A-462D-8B73-566ECA864A6D}" type="pres">
      <dgm:prSet presAssocID="{E50E1FAE-E01B-4079-9464-6EBC72CE9E64}" presName="LevelTwoTextNode" presStyleLbl="node3" presStyleIdx="0" presStyleCnt="3">
        <dgm:presLayoutVars>
          <dgm:chPref val="3"/>
        </dgm:presLayoutVars>
      </dgm:prSet>
      <dgm:spPr/>
    </dgm:pt>
    <dgm:pt modelId="{329E942D-F7B0-40C4-8380-69CFDD1AD9DA}" type="pres">
      <dgm:prSet presAssocID="{E50E1FAE-E01B-4079-9464-6EBC72CE9E64}" presName="level3hierChild" presStyleCnt="0"/>
      <dgm:spPr/>
    </dgm:pt>
    <dgm:pt modelId="{F46BA680-2310-423D-94C1-80D7B970206B}" type="pres">
      <dgm:prSet presAssocID="{BF57B612-6EFF-4EE4-9463-31813D51E905}" presName="conn2-1" presStyleLbl="parChTrans1D3" presStyleIdx="1" presStyleCnt="3"/>
      <dgm:spPr/>
    </dgm:pt>
    <dgm:pt modelId="{F6A82795-5A21-4ED7-8767-5294F59922A9}" type="pres">
      <dgm:prSet presAssocID="{BF57B612-6EFF-4EE4-9463-31813D51E905}" presName="connTx" presStyleLbl="parChTrans1D3" presStyleIdx="1" presStyleCnt="3"/>
      <dgm:spPr/>
    </dgm:pt>
    <dgm:pt modelId="{B8BA8126-CBBD-42DC-9A7B-A402A0F4E81B}" type="pres">
      <dgm:prSet presAssocID="{866A3971-AD8A-4FDC-8811-DAF0040E80F3}" presName="root2" presStyleCnt="0"/>
      <dgm:spPr/>
    </dgm:pt>
    <dgm:pt modelId="{2E715260-CBE7-4AD1-9FBB-402C852CB2F2}" type="pres">
      <dgm:prSet presAssocID="{866A3971-AD8A-4FDC-8811-DAF0040E80F3}" presName="LevelTwoTextNode" presStyleLbl="node3" presStyleIdx="1" presStyleCnt="3">
        <dgm:presLayoutVars>
          <dgm:chPref val="3"/>
        </dgm:presLayoutVars>
      </dgm:prSet>
      <dgm:spPr/>
    </dgm:pt>
    <dgm:pt modelId="{9DF80CDC-D0B8-4DD1-B230-B17022A087B6}" type="pres">
      <dgm:prSet presAssocID="{866A3971-AD8A-4FDC-8811-DAF0040E80F3}" presName="level3hierChild" presStyleCnt="0"/>
      <dgm:spPr/>
    </dgm:pt>
    <dgm:pt modelId="{7881BBCB-7828-47C4-909B-46A51C68F694}" type="pres">
      <dgm:prSet presAssocID="{98F7C280-C08A-4E03-A717-F129CAD492C2}" presName="conn2-1" presStyleLbl="parChTrans1D3" presStyleIdx="2" presStyleCnt="3"/>
      <dgm:spPr/>
    </dgm:pt>
    <dgm:pt modelId="{22B1D71D-6E72-458D-88E9-23DFEC0AA195}" type="pres">
      <dgm:prSet presAssocID="{98F7C280-C08A-4E03-A717-F129CAD492C2}" presName="connTx" presStyleLbl="parChTrans1D3" presStyleIdx="2" presStyleCnt="3"/>
      <dgm:spPr/>
    </dgm:pt>
    <dgm:pt modelId="{D0BE66BA-F931-458C-B859-63211329BE09}" type="pres">
      <dgm:prSet presAssocID="{4139A3BD-B024-4E25-B287-C356091A4BC9}" presName="root2" presStyleCnt="0"/>
      <dgm:spPr/>
    </dgm:pt>
    <dgm:pt modelId="{6F569FAC-0756-4D8D-B6F5-190204330CFA}" type="pres">
      <dgm:prSet presAssocID="{4139A3BD-B024-4E25-B287-C356091A4BC9}" presName="LevelTwoTextNode" presStyleLbl="node3" presStyleIdx="2" presStyleCnt="3">
        <dgm:presLayoutVars>
          <dgm:chPref val="3"/>
        </dgm:presLayoutVars>
      </dgm:prSet>
      <dgm:spPr/>
    </dgm:pt>
    <dgm:pt modelId="{BDB5E09C-AA6C-4376-B9AB-366433E3E3DF}" type="pres">
      <dgm:prSet presAssocID="{4139A3BD-B024-4E25-B287-C356091A4BC9}" presName="level3hierChild" presStyleCnt="0"/>
      <dgm:spPr/>
    </dgm:pt>
  </dgm:ptLst>
  <dgm:cxnLst>
    <dgm:cxn modelId="{61A4A502-1017-414A-966F-86D594D79912}" type="presOf" srcId="{923CE820-C598-4DD2-96BE-7A49BFC5F785}" destId="{C1EB2A93-E25F-492D-9924-E73DEA7AA74A}" srcOrd="0" destOrd="0" presId="urn:microsoft.com/office/officeart/2005/8/layout/hierarchy2"/>
    <dgm:cxn modelId="{18725404-3735-403A-A245-D91A2BB79E93}" type="presOf" srcId="{9CB7A9E8-981F-4E15-84E2-73C38F6120EE}" destId="{69E33352-66A6-4613-BB5A-3CF4DCBB61B2}" srcOrd="1" destOrd="0" presId="urn:microsoft.com/office/officeart/2005/8/layout/hierarchy2"/>
    <dgm:cxn modelId="{CD424108-F54E-4711-B3D7-AE8EDDB16BDD}" type="presOf" srcId="{48117AE1-3518-49D0-A6F9-B8150CAEB14F}" destId="{C3A047AC-5AE3-4726-9A9D-9456D7453B7C}" srcOrd="1" destOrd="0" presId="urn:microsoft.com/office/officeart/2005/8/layout/hierarchy2"/>
    <dgm:cxn modelId="{485A4F13-A52D-4258-84EA-F5E3BF3189F7}" type="presOf" srcId="{48117AE1-3518-49D0-A6F9-B8150CAEB14F}" destId="{46E8E12F-663E-42D8-8BA6-49ABBD5A0277}" srcOrd="0" destOrd="0" presId="urn:microsoft.com/office/officeart/2005/8/layout/hierarchy2"/>
    <dgm:cxn modelId="{ABA72D23-0D98-474F-B8ED-2D6045EEE9DF}" type="presOf" srcId="{BF57B612-6EFF-4EE4-9463-31813D51E905}" destId="{F46BA680-2310-423D-94C1-80D7B970206B}" srcOrd="0" destOrd="0" presId="urn:microsoft.com/office/officeart/2005/8/layout/hierarchy2"/>
    <dgm:cxn modelId="{F6F03C24-FC6D-4526-98AB-625BEF3E9792}" srcId="{995296FA-C37A-48A5-8576-777C4CB419FF}" destId="{5F3BB46C-BD6E-4558-8EDA-8F56D9E46E4D}" srcOrd="2" destOrd="0" parTransId="{5EB563FE-C042-4202-BC5A-8FCFA7965C73}" sibTransId="{1C37F536-7619-4A0B-9C46-029A4677CD14}"/>
    <dgm:cxn modelId="{6726F127-3BC6-4E2E-AE57-73BFE95D1823}" type="presOf" srcId="{98F7C280-C08A-4E03-A717-F129CAD492C2}" destId="{7881BBCB-7828-47C4-909B-46A51C68F694}" srcOrd="0" destOrd="0" presId="urn:microsoft.com/office/officeart/2005/8/layout/hierarchy2"/>
    <dgm:cxn modelId="{D44C6C41-30EA-435A-9782-49499B3C5F3A}" type="presOf" srcId="{BF57B612-6EFF-4EE4-9463-31813D51E905}" destId="{F6A82795-5A21-4ED7-8767-5294F59922A9}" srcOrd="1" destOrd="0" presId="urn:microsoft.com/office/officeart/2005/8/layout/hierarchy2"/>
    <dgm:cxn modelId="{52BB0745-CACA-4846-872B-50C7A0D8DA4A}" type="presOf" srcId="{5EB563FE-C042-4202-BC5A-8FCFA7965C73}" destId="{68A2D5E1-D87B-47B0-B834-64A5D41C27F1}" srcOrd="0" destOrd="0" presId="urn:microsoft.com/office/officeart/2005/8/layout/hierarchy2"/>
    <dgm:cxn modelId="{C9154B6C-6C58-47F5-82D2-D551F14FFC25}" type="presOf" srcId="{5EB563FE-C042-4202-BC5A-8FCFA7965C73}" destId="{FF08B67D-173C-4B72-934D-56641E20E795}" srcOrd="1" destOrd="0" presId="urn:microsoft.com/office/officeart/2005/8/layout/hierarchy2"/>
    <dgm:cxn modelId="{6F93566C-D905-4DD7-9E30-73047E58A99E}" type="presOf" srcId="{FA418A72-09CC-4BCB-8FC6-7075C78D02BB}" destId="{A6E19FEB-D8DE-40A6-A2BC-337C28329943}" srcOrd="0" destOrd="0" presId="urn:microsoft.com/office/officeart/2005/8/layout/hierarchy2"/>
    <dgm:cxn modelId="{721EC570-478A-405A-ABFD-5900502FD2BD}" srcId="{5AEC781D-493D-4A76-8A42-FA269C938CF6}" destId="{995296FA-C37A-48A5-8576-777C4CB419FF}" srcOrd="0" destOrd="0" parTransId="{3B035E84-A63B-4974-920E-B63DA72BF292}" sibTransId="{BABECF6F-DFCD-4A71-BC2A-686909BA2D79}"/>
    <dgm:cxn modelId="{11E0BF51-A531-4863-95C6-29D4E2A7C2A9}" type="presOf" srcId="{923CE820-C598-4DD2-96BE-7A49BFC5F785}" destId="{590C7F13-7067-4C7C-BEFD-7E605E9B00C3}" srcOrd="1" destOrd="0" presId="urn:microsoft.com/office/officeart/2005/8/layout/hierarchy2"/>
    <dgm:cxn modelId="{23B47A76-D4CD-459F-B250-BC6FAFB8B6AF}" type="presOf" srcId="{5F3BB46C-BD6E-4558-8EDA-8F56D9E46E4D}" destId="{F1B0DDC2-F6A0-400C-B33F-03FC37A8C313}" srcOrd="0" destOrd="0" presId="urn:microsoft.com/office/officeart/2005/8/layout/hierarchy2"/>
    <dgm:cxn modelId="{6D213A96-5EBC-49A8-AB46-6778EA9F3C84}" srcId="{5F3BB46C-BD6E-4558-8EDA-8F56D9E46E4D}" destId="{4139A3BD-B024-4E25-B287-C356091A4BC9}" srcOrd="2" destOrd="0" parTransId="{98F7C280-C08A-4E03-A717-F129CAD492C2}" sibTransId="{7AA84B9F-FDD6-4969-A40E-205532234AC0}"/>
    <dgm:cxn modelId="{CC917999-F392-435D-9C55-E01AB711F29D}" type="presOf" srcId="{866A3971-AD8A-4FDC-8811-DAF0040E80F3}" destId="{2E715260-CBE7-4AD1-9FBB-402C852CB2F2}" srcOrd="0" destOrd="0" presId="urn:microsoft.com/office/officeart/2005/8/layout/hierarchy2"/>
    <dgm:cxn modelId="{B6E4179F-24D5-4671-A446-262BA467D82E}" srcId="{995296FA-C37A-48A5-8576-777C4CB419FF}" destId="{FA418A72-09CC-4BCB-8FC6-7075C78D02BB}" srcOrd="0" destOrd="0" parTransId="{923CE820-C598-4DD2-96BE-7A49BFC5F785}" sibTransId="{3BE29167-B97F-46BD-960A-3EAB3FBAECDF}"/>
    <dgm:cxn modelId="{DA5452A3-12E0-47DB-98F6-0BF0C5122622}" type="presOf" srcId="{995296FA-C37A-48A5-8576-777C4CB419FF}" destId="{0B0BEE15-C1FB-4365-A65C-F4F311114713}" srcOrd="0" destOrd="0" presId="urn:microsoft.com/office/officeart/2005/8/layout/hierarchy2"/>
    <dgm:cxn modelId="{44E6ECB5-2B19-4AAF-A767-76FBB0F4DA63}" srcId="{5F3BB46C-BD6E-4558-8EDA-8F56D9E46E4D}" destId="{E50E1FAE-E01B-4079-9464-6EBC72CE9E64}" srcOrd="0" destOrd="0" parTransId="{48117AE1-3518-49D0-A6F9-B8150CAEB14F}" sibTransId="{483EEC8A-0753-4CB5-8350-2E384081D08D}"/>
    <dgm:cxn modelId="{8FEB1CC1-9241-4437-8139-A782D98851E9}" type="presOf" srcId="{E50E1FAE-E01B-4079-9464-6EBC72CE9E64}" destId="{AC49606D-D87A-462D-8B73-566ECA864A6D}" srcOrd="0" destOrd="0" presId="urn:microsoft.com/office/officeart/2005/8/layout/hierarchy2"/>
    <dgm:cxn modelId="{6F9B0CC4-86E2-4BE0-BD3B-978014571974}" srcId="{5F3BB46C-BD6E-4558-8EDA-8F56D9E46E4D}" destId="{866A3971-AD8A-4FDC-8811-DAF0040E80F3}" srcOrd="1" destOrd="0" parTransId="{BF57B612-6EFF-4EE4-9463-31813D51E905}" sibTransId="{60BDAA6A-9FA5-4A42-9142-AB4D45A7B2DE}"/>
    <dgm:cxn modelId="{48CCAEC6-3DED-4AB7-81DD-29B2AFD016C0}" type="presOf" srcId="{E814F0EB-B8ED-407F-81E4-ECB4B22A0E26}" destId="{C7F56D1E-FFF9-4289-8957-8CA88A49E2D8}" srcOrd="0" destOrd="0" presId="urn:microsoft.com/office/officeart/2005/8/layout/hierarchy2"/>
    <dgm:cxn modelId="{5884E6C8-D118-4E3C-B211-A1EDC8D2DB1C}" type="presOf" srcId="{4139A3BD-B024-4E25-B287-C356091A4BC9}" destId="{6F569FAC-0756-4D8D-B6F5-190204330CFA}" srcOrd="0" destOrd="0" presId="urn:microsoft.com/office/officeart/2005/8/layout/hierarchy2"/>
    <dgm:cxn modelId="{C1D866D1-5CC3-4F01-B817-E2B34864DA81}" srcId="{995296FA-C37A-48A5-8576-777C4CB419FF}" destId="{E814F0EB-B8ED-407F-81E4-ECB4B22A0E26}" srcOrd="1" destOrd="0" parTransId="{9CB7A9E8-981F-4E15-84E2-73C38F6120EE}" sibTransId="{A274DF33-7435-4D15-A96F-B6BE7208DC48}"/>
    <dgm:cxn modelId="{4B432DE6-F848-49A6-8CA1-C0FBDD568F8F}" type="presOf" srcId="{98F7C280-C08A-4E03-A717-F129CAD492C2}" destId="{22B1D71D-6E72-458D-88E9-23DFEC0AA195}" srcOrd="1" destOrd="0" presId="urn:microsoft.com/office/officeart/2005/8/layout/hierarchy2"/>
    <dgm:cxn modelId="{87FB57E8-C220-40CE-8903-F37BEA0FEB9E}" type="presOf" srcId="{9CB7A9E8-981F-4E15-84E2-73C38F6120EE}" destId="{1CA4B141-173D-47FC-A803-A87ACCDECBD0}" srcOrd="0" destOrd="0" presId="urn:microsoft.com/office/officeart/2005/8/layout/hierarchy2"/>
    <dgm:cxn modelId="{C163E5F1-0BE6-4917-A298-078663F2CA91}" type="presOf" srcId="{5AEC781D-493D-4A76-8A42-FA269C938CF6}" destId="{D7CF06BB-4288-4D9B-AA51-9255912B7187}" srcOrd="0" destOrd="0" presId="urn:microsoft.com/office/officeart/2005/8/layout/hierarchy2"/>
    <dgm:cxn modelId="{834961ED-05D2-4BBB-BF6E-A24E4C3F6207}" type="presParOf" srcId="{D7CF06BB-4288-4D9B-AA51-9255912B7187}" destId="{3FE5A02D-012D-4CA6-BA92-20F3A6D16AC8}" srcOrd="0" destOrd="0" presId="urn:microsoft.com/office/officeart/2005/8/layout/hierarchy2"/>
    <dgm:cxn modelId="{3B18C7FC-BDDE-47F0-9127-A1A1BBBAF31C}" type="presParOf" srcId="{3FE5A02D-012D-4CA6-BA92-20F3A6D16AC8}" destId="{0B0BEE15-C1FB-4365-A65C-F4F311114713}" srcOrd="0" destOrd="0" presId="urn:microsoft.com/office/officeart/2005/8/layout/hierarchy2"/>
    <dgm:cxn modelId="{B4A2A861-C9AA-48C9-82D9-8F76C12F6FCC}" type="presParOf" srcId="{3FE5A02D-012D-4CA6-BA92-20F3A6D16AC8}" destId="{1FAD1D5A-5FC1-46BC-B695-2C75A37380BB}" srcOrd="1" destOrd="0" presId="urn:microsoft.com/office/officeart/2005/8/layout/hierarchy2"/>
    <dgm:cxn modelId="{37F1652F-C454-47D1-9994-8DBD85A9C563}" type="presParOf" srcId="{1FAD1D5A-5FC1-46BC-B695-2C75A37380BB}" destId="{C1EB2A93-E25F-492D-9924-E73DEA7AA74A}" srcOrd="0" destOrd="0" presId="urn:microsoft.com/office/officeart/2005/8/layout/hierarchy2"/>
    <dgm:cxn modelId="{D01F36A6-1A41-4B28-A710-7A0462A57DC6}" type="presParOf" srcId="{C1EB2A93-E25F-492D-9924-E73DEA7AA74A}" destId="{590C7F13-7067-4C7C-BEFD-7E605E9B00C3}" srcOrd="0" destOrd="0" presId="urn:microsoft.com/office/officeart/2005/8/layout/hierarchy2"/>
    <dgm:cxn modelId="{A03B7B55-848F-4306-82FC-81E7FEB445C8}" type="presParOf" srcId="{1FAD1D5A-5FC1-46BC-B695-2C75A37380BB}" destId="{D7FBA443-FF57-4678-9999-5FDB9923A122}" srcOrd="1" destOrd="0" presId="urn:microsoft.com/office/officeart/2005/8/layout/hierarchy2"/>
    <dgm:cxn modelId="{5BACB65C-F101-445A-936C-9704BD875CB5}" type="presParOf" srcId="{D7FBA443-FF57-4678-9999-5FDB9923A122}" destId="{A6E19FEB-D8DE-40A6-A2BC-337C28329943}" srcOrd="0" destOrd="0" presId="urn:microsoft.com/office/officeart/2005/8/layout/hierarchy2"/>
    <dgm:cxn modelId="{4A6C9DD4-9860-4D5E-A620-7A791150164E}" type="presParOf" srcId="{D7FBA443-FF57-4678-9999-5FDB9923A122}" destId="{97853894-C074-4F73-B532-364AE306694F}" srcOrd="1" destOrd="0" presId="urn:microsoft.com/office/officeart/2005/8/layout/hierarchy2"/>
    <dgm:cxn modelId="{86DAD488-0E36-46AF-A072-49ED01099093}" type="presParOf" srcId="{1FAD1D5A-5FC1-46BC-B695-2C75A37380BB}" destId="{1CA4B141-173D-47FC-A803-A87ACCDECBD0}" srcOrd="2" destOrd="0" presId="urn:microsoft.com/office/officeart/2005/8/layout/hierarchy2"/>
    <dgm:cxn modelId="{C8FBB6A5-75A7-4D89-BC11-631EC7508EE8}" type="presParOf" srcId="{1CA4B141-173D-47FC-A803-A87ACCDECBD0}" destId="{69E33352-66A6-4613-BB5A-3CF4DCBB61B2}" srcOrd="0" destOrd="0" presId="urn:microsoft.com/office/officeart/2005/8/layout/hierarchy2"/>
    <dgm:cxn modelId="{5BF20898-F718-442D-AA13-C2F38092E514}" type="presParOf" srcId="{1FAD1D5A-5FC1-46BC-B695-2C75A37380BB}" destId="{77D56F74-1C57-42C3-AA51-EF14171A0835}" srcOrd="3" destOrd="0" presId="urn:microsoft.com/office/officeart/2005/8/layout/hierarchy2"/>
    <dgm:cxn modelId="{B9F3E960-C523-4082-BC81-B7355F0FE858}" type="presParOf" srcId="{77D56F74-1C57-42C3-AA51-EF14171A0835}" destId="{C7F56D1E-FFF9-4289-8957-8CA88A49E2D8}" srcOrd="0" destOrd="0" presId="urn:microsoft.com/office/officeart/2005/8/layout/hierarchy2"/>
    <dgm:cxn modelId="{D41A03BF-2B01-4FFA-813F-C07B32E04E4A}" type="presParOf" srcId="{77D56F74-1C57-42C3-AA51-EF14171A0835}" destId="{236228A7-DFB1-4B32-9F70-6C0C97665CE6}" srcOrd="1" destOrd="0" presId="urn:microsoft.com/office/officeart/2005/8/layout/hierarchy2"/>
    <dgm:cxn modelId="{68177BFF-CFDA-485A-BE58-95BC5D71FB5E}" type="presParOf" srcId="{1FAD1D5A-5FC1-46BC-B695-2C75A37380BB}" destId="{68A2D5E1-D87B-47B0-B834-64A5D41C27F1}" srcOrd="4" destOrd="0" presId="urn:microsoft.com/office/officeart/2005/8/layout/hierarchy2"/>
    <dgm:cxn modelId="{9F6557D0-1371-43C2-AC2E-EE99159F72C8}" type="presParOf" srcId="{68A2D5E1-D87B-47B0-B834-64A5D41C27F1}" destId="{FF08B67D-173C-4B72-934D-56641E20E795}" srcOrd="0" destOrd="0" presId="urn:microsoft.com/office/officeart/2005/8/layout/hierarchy2"/>
    <dgm:cxn modelId="{DEDBFCFF-48E7-4EC7-99EA-6C4373D20634}" type="presParOf" srcId="{1FAD1D5A-5FC1-46BC-B695-2C75A37380BB}" destId="{B78BA1DA-42F0-4260-B2AD-9E89D3CE8593}" srcOrd="5" destOrd="0" presId="urn:microsoft.com/office/officeart/2005/8/layout/hierarchy2"/>
    <dgm:cxn modelId="{214AE030-D17B-431D-9E60-723CC3CC57C0}" type="presParOf" srcId="{B78BA1DA-42F0-4260-B2AD-9E89D3CE8593}" destId="{F1B0DDC2-F6A0-400C-B33F-03FC37A8C313}" srcOrd="0" destOrd="0" presId="urn:microsoft.com/office/officeart/2005/8/layout/hierarchy2"/>
    <dgm:cxn modelId="{18EE9C01-F57E-49DF-A3C6-8E96DE503476}" type="presParOf" srcId="{B78BA1DA-42F0-4260-B2AD-9E89D3CE8593}" destId="{94306516-47BE-4F84-9586-94B34F578FD8}" srcOrd="1" destOrd="0" presId="urn:microsoft.com/office/officeart/2005/8/layout/hierarchy2"/>
    <dgm:cxn modelId="{16EC3E09-D299-438D-B8BC-81872AC18537}" type="presParOf" srcId="{94306516-47BE-4F84-9586-94B34F578FD8}" destId="{46E8E12F-663E-42D8-8BA6-49ABBD5A0277}" srcOrd="0" destOrd="0" presId="urn:microsoft.com/office/officeart/2005/8/layout/hierarchy2"/>
    <dgm:cxn modelId="{F8DB1304-97CF-438A-83C4-909432A21B94}" type="presParOf" srcId="{46E8E12F-663E-42D8-8BA6-49ABBD5A0277}" destId="{C3A047AC-5AE3-4726-9A9D-9456D7453B7C}" srcOrd="0" destOrd="0" presId="urn:microsoft.com/office/officeart/2005/8/layout/hierarchy2"/>
    <dgm:cxn modelId="{144A07B7-C0D9-4CC9-A40A-FF04EFC29722}" type="presParOf" srcId="{94306516-47BE-4F84-9586-94B34F578FD8}" destId="{F3A4FFD3-206F-44B4-88DC-8235E8305007}" srcOrd="1" destOrd="0" presId="urn:microsoft.com/office/officeart/2005/8/layout/hierarchy2"/>
    <dgm:cxn modelId="{70DFB140-E879-421B-84EC-FA2BF10B6B3D}" type="presParOf" srcId="{F3A4FFD3-206F-44B4-88DC-8235E8305007}" destId="{AC49606D-D87A-462D-8B73-566ECA864A6D}" srcOrd="0" destOrd="0" presId="urn:microsoft.com/office/officeart/2005/8/layout/hierarchy2"/>
    <dgm:cxn modelId="{DEAEA8A1-ADED-4A98-8EEE-82598ED83B53}" type="presParOf" srcId="{F3A4FFD3-206F-44B4-88DC-8235E8305007}" destId="{329E942D-F7B0-40C4-8380-69CFDD1AD9DA}" srcOrd="1" destOrd="0" presId="urn:microsoft.com/office/officeart/2005/8/layout/hierarchy2"/>
    <dgm:cxn modelId="{2569A5C4-57A1-4A5B-BDCA-A93056359ADE}" type="presParOf" srcId="{94306516-47BE-4F84-9586-94B34F578FD8}" destId="{F46BA680-2310-423D-94C1-80D7B970206B}" srcOrd="2" destOrd="0" presId="urn:microsoft.com/office/officeart/2005/8/layout/hierarchy2"/>
    <dgm:cxn modelId="{AF234D0C-EFA2-4FC3-AD5E-31044CC519F7}" type="presParOf" srcId="{F46BA680-2310-423D-94C1-80D7B970206B}" destId="{F6A82795-5A21-4ED7-8767-5294F59922A9}" srcOrd="0" destOrd="0" presId="urn:microsoft.com/office/officeart/2005/8/layout/hierarchy2"/>
    <dgm:cxn modelId="{9C05568A-1142-4693-83C7-2D16817FE86E}" type="presParOf" srcId="{94306516-47BE-4F84-9586-94B34F578FD8}" destId="{B8BA8126-CBBD-42DC-9A7B-A402A0F4E81B}" srcOrd="3" destOrd="0" presId="urn:microsoft.com/office/officeart/2005/8/layout/hierarchy2"/>
    <dgm:cxn modelId="{F0B7A6DE-B620-4092-ADF4-D9EC235A4F32}" type="presParOf" srcId="{B8BA8126-CBBD-42DC-9A7B-A402A0F4E81B}" destId="{2E715260-CBE7-4AD1-9FBB-402C852CB2F2}" srcOrd="0" destOrd="0" presId="urn:microsoft.com/office/officeart/2005/8/layout/hierarchy2"/>
    <dgm:cxn modelId="{25E067AE-B6C9-4601-838C-B430EDA8F53E}" type="presParOf" srcId="{B8BA8126-CBBD-42DC-9A7B-A402A0F4E81B}" destId="{9DF80CDC-D0B8-4DD1-B230-B17022A087B6}" srcOrd="1" destOrd="0" presId="urn:microsoft.com/office/officeart/2005/8/layout/hierarchy2"/>
    <dgm:cxn modelId="{602B77B2-8EEE-42F1-A01D-ADE3A4E64845}" type="presParOf" srcId="{94306516-47BE-4F84-9586-94B34F578FD8}" destId="{7881BBCB-7828-47C4-909B-46A51C68F694}" srcOrd="4" destOrd="0" presId="urn:microsoft.com/office/officeart/2005/8/layout/hierarchy2"/>
    <dgm:cxn modelId="{91A69DF9-2AEC-4E32-AB28-FF987C0B958B}" type="presParOf" srcId="{7881BBCB-7828-47C4-909B-46A51C68F694}" destId="{22B1D71D-6E72-458D-88E9-23DFEC0AA195}" srcOrd="0" destOrd="0" presId="urn:microsoft.com/office/officeart/2005/8/layout/hierarchy2"/>
    <dgm:cxn modelId="{F29995CF-B857-49C5-BB8F-28E719AA3770}" type="presParOf" srcId="{94306516-47BE-4F84-9586-94B34F578FD8}" destId="{D0BE66BA-F931-458C-B859-63211329BE09}" srcOrd="5" destOrd="0" presId="urn:microsoft.com/office/officeart/2005/8/layout/hierarchy2"/>
    <dgm:cxn modelId="{00EC8DC9-7349-4CCB-8AEC-12B5AC71A325}" type="presParOf" srcId="{D0BE66BA-F931-458C-B859-63211329BE09}" destId="{6F569FAC-0756-4D8D-B6F5-190204330CFA}" srcOrd="0" destOrd="0" presId="urn:microsoft.com/office/officeart/2005/8/layout/hierarchy2"/>
    <dgm:cxn modelId="{8AD74FCF-ACC4-4941-8AE9-C1BEA58BD614}" type="presParOf" srcId="{D0BE66BA-F931-458C-B859-63211329BE09}" destId="{BDB5E09C-AA6C-4376-B9AB-366433E3E3DF}" srcOrd="1" destOrd="0" presId="urn:microsoft.com/office/officeart/2005/8/layout/hierarchy2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5.xml><?xml version="1.0" encoding="utf-8"?>
<dgm:dataModel xmlns:dgm="http://schemas.openxmlformats.org/drawingml/2006/diagram" xmlns:a="http://schemas.openxmlformats.org/drawingml/2006/main">
  <dgm:ptLst>
    <dgm:pt modelId="{5AEC781D-493D-4A76-8A42-FA269C938CF6}" type="doc">
      <dgm:prSet loTypeId="urn:microsoft.com/office/officeart/2005/8/layout/hierarchy2" loCatId="hierarchy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995296FA-C37A-48A5-8576-777C4CB419FF}">
      <dgm:prSet phldrT="[Text]" custT="1"/>
      <dgm:spPr>
        <a:solidFill>
          <a:srgbClr val="E9D2D7"/>
        </a:solidFill>
        <a:ln>
          <a:solidFill>
            <a:srgbClr val="911E3C"/>
          </a:solidFill>
        </a:ln>
      </dgm:spPr>
      <dgm:t>
        <a:bodyPr/>
        <a:lstStyle/>
        <a:p>
          <a:r>
            <a:rPr lang="en-US" sz="1400" b="1" dirty="0">
              <a:solidFill>
                <a:srgbClr val="254061"/>
              </a:solidFill>
            </a:rPr>
            <a:t>Investment Companies</a:t>
          </a:r>
        </a:p>
      </dgm:t>
    </dgm:pt>
    <dgm:pt modelId="{3B035E84-A63B-4974-920E-B63DA72BF292}" type="parTrans" cxnId="{721EC570-478A-405A-ABFD-5900502FD2BD}">
      <dgm:prSet/>
      <dgm:spPr/>
      <dgm:t>
        <a:bodyPr/>
        <a:lstStyle/>
        <a:p>
          <a:endParaRPr lang="en-US"/>
        </a:p>
      </dgm:t>
    </dgm:pt>
    <dgm:pt modelId="{BABECF6F-DFCD-4A71-BC2A-686909BA2D79}" type="sibTrans" cxnId="{721EC570-478A-405A-ABFD-5900502FD2BD}">
      <dgm:prSet/>
      <dgm:spPr/>
      <dgm:t>
        <a:bodyPr/>
        <a:lstStyle/>
        <a:p>
          <a:endParaRPr lang="en-US"/>
        </a:p>
      </dgm:t>
    </dgm:pt>
    <dgm:pt modelId="{FA418A72-09CC-4BCB-8FC6-7075C78D02BB}">
      <dgm:prSet phldrT="[Text]" custT="1"/>
      <dgm:spPr>
        <a:solidFill>
          <a:srgbClr val="E9D2D7"/>
        </a:solidFill>
        <a:ln>
          <a:solidFill>
            <a:srgbClr val="911E3C"/>
          </a:solidFill>
        </a:ln>
      </dgm:spPr>
      <dgm:t>
        <a:bodyPr/>
        <a:lstStyle/>
        <a:p>
          <a:r>
            <a:rPr lang="en-US" sz="1400" b="0" dirty="0">
              <a:solidFill>
                <a:srgbClr val="254061"/>
              </a:solidFill>
            </a:rPr>
            <a:t>Unit Investment Trusts</a:t>
          </a:r>
        </a:p>
      </dgm:t>
    </dgm:pt>
    <dgm:pt modelId="{923CE820-C598-4DD2-96BE-7A49BFC5F785}" type="parTrans" cxnId="{B6E4179F-24D5-4671-A446-262BA467D82E}">
      <dgm:prSet/>
      <dgm:spPr/>
      <dgm:t>
        <a:bodyPr/>
        <a:lstStyle/>
        <a:p>
          <a:endParaRPr lang="en-US" dirty="0"/>
        </a:p>
      </dgm:t>
    </dgm:pt>
    <dgm:pt modelId="{3BE29167-B97F-46BD-960A-3EAB3FBAECDF}" type="sibTrans" cxnId="{B6E4179F-24D5-4671-A446-262BA467D82E}">
      <dgm:prSet/>
      <dgm:spPr/>
      <dgm:t>
        <a:bodyPr/>
        <a:lstStyle/>
        <a:p>
          <a:endParaRPr lang="en-US"/>
        </a:p>
      </dgm:t>
    </dgm:pt>
    <dgm:pt modelId="{E814F0EB-B8ED-407F-81E4-ECB4B22A0E26}">
      <dgm:prSet phldrT="[Text]" custT="1"/>
      <dgm:spPr>
        <a:solidFill>
          <a:srgbClr val="E9D2D7"/>
        </a:solidFill>
        <a:ln>
          <a:solidFill>
            <a:srgbClr val="911E3C"/>
          </a:solidFill>
        </a:ln>
      </dgm:spPr>
      <dgm:t>
        <a:bodyPr/>
        <a:lstStyle/>
        <a:p>
          <a:r>
            <a:rPr lang="en-US" sz="1400" b="1" dirty="0">
              <a:solidFill>
                <a:srgbClr val="254061"/>
              </a:solidFill>
            </a:rPr>
            <a:t>Managed Investment Companies</a:t>
          </a:r>
        </a:p>
      </dgm:t>
    </dgm:pt>
    <dgm:pt modelId="{9CB7A9E8-981F-4E15-84E2-73C38F6120EE}" type="parTrans" cxnId="{C1D866D1-5CC3-4F01-B817-E2B34864DA81}">
      <dgm:prSet/>
      <dgm:spPr/>
      <dgm:t>
        <a:bodyPr/>
        <a:lstStyle/>
        <a:p>
          <a:endParaRPr lang="en-US" dirty="0"/>
        </a:p>
      </dgm:t>
    </dgm:pt>
    <dgm:pt modelId="{A274DF33-7435-4D15-A96F-B6BE7208DC48}" type="sibTrans" cxnId="{C1D866D1-5CC3-4F01-B817-E2B34864DA81}">
      <dgm:prSet/>
      <dgm:spPr/>
      <dgm:t>
        <a:bodyPr/>
        <a:lstStyle/>
        <a:p>
          <a:endParaRPr lang="en-US"/>
        </a:p>
      </dgm:t>
    </dgm:pt>
    <dgm:pt modelId="{5F3BB46C-BD6E-4558-8EDA-8F56D9E46E4D}">
      <dgm:prSet phldrT="[Text]" custT="1"/>
      <dgm:spPr>
        <a:solidFill>
          <a:srgbClr val="E9D2D7"/>
        </a:solidFill>
        <a:ln>
          <a:solidFill>
            <a:srgbClr val="911E3C"/>
          </a:solidFill>
        </a:ln>
      </dgm:spPr>
      <dgm:t>
        <a:bodyPr/>
        <a:lstStyle/>
        <a:p>
          <a:r>
            <a:rPr lang="en-US" sz="1400" dirty="0">
              <a:solidFill>
                <a:srgbClr val="254061"/>
              </a:solidFill>
            </a:rPr>
            <a:t>Other Investment Organizations</a:t>
          </a:r>
        </a:p>
      </dgm:t>
    </dgm:pt>
    <dgm:pt modelId="{5EB563FE-C042-4202-BC5A-8FCFA7965C73}" type="parTrans" cxnId="{F6F03C24-FC6D-4526-98AB-625BEF3E9792}">
      <dgm:prSet/>
      <dgm:spPr/>
      <dgm:t>
        <a:bodyPr/>
        <a:lstStyle/>
        <a:p>
          <a:endParaRPr lang="en-US" dirty="0"/>
        </a:p>
      </dgm:t>
    </dgm:pt>
    <dgm:pt modelId="{1C37F536-7619-4A0B-9C46-029A4677CD14}" type="sibTrans" cxnId="{F6F03C24-FC6D-4526-98AB-625BEF3E9792}">
      <dgm:prSet/>
      <dgm:spPr/>
      <dgm:t>
        <a:bodyPr/>
        <a:lstStyle/>
        <a:p>
          <a:endParaRPr lang="en-US"/>
        </a:p>
      </dgm:t>
    </dgm:pt>
    <dgm:pt modelId="{D483603B-5405-4D03-9C65-C5518739B2C9}">
      <dgm:prSet phldrT="[Text]" custT="1"/>
      <dgm:spPr>
        <a:solidFill>
          <a:srgbClr val="E9D2D7"/>
        </a:solidFill>
        <a:ln>
          <a:solidFill>
            <a:srgbClr val="911E3C"/>
          </a:solidFill>
        </a:ln>
      </dgm:spPr>
      <dgm:t>
        <a:bodyPr/>
        <a:lstStyle/>
        <a:p>
          <a:r>
            <a:rPr lang="en-US" sz="1400" b="1" dirty="0">
              <a:solidFill>
                <a:srgbClr val="254061"/>
              </a:solidFill>
            </a:rPr>
            <a:t>Open-End </a:t>
          </a:r>
        </a:p>
        <a:p>
          <a:r>
            <a:rPr lang="en-US" sz="1400" b="1" dirty="0">
              <a:solidFill>
                <a:srgbClr val="254061"/>
              </a:solidFill>
            </a:rPr>
            <a:t>a.k.a. Mutual Funds</a:t>
          </a:r>
        </a:p>
      </dgm:t>
    </dgm:pt>
    <dgm:pt modelId="{797D929F-B79C-4B92-8A6A-FEBC78BFFCD2}" type="parTrans" cxnId="{BB4DF517-92F8-48BA-8017-13D1C09F2A5F}">
      <dgm:prSet/>
      <dgm:spPr/>
      <dgm:t>
        <a:bodyPr/>
        <a:lstStyle/>
        <a:p>
          <a:endParaRPr lang="en-US" dirty="0"/>
        </a:p>
      </dgm:t>
    </dgm:pt>
    <dgm:pt modelId="{7E07004B-1012-4DC1-BEEE-4D5ECF66EC14}" type="sibTrans" cxnId="{BB4DF517-92F8-48BA-8017-13D1C09F2A5F}">
      <dgm:prSet/>
      <dgm:spPr/>
      <dgm:t>
        <a:bodyPr/>
        <a:lstStyle/>
        <a:p>
          <a:endParaRPr lang="en-US"/>
        </a:p>
      </dgm:t>
    </dgm:pt>
    <dgm:pt modelId="{E3B790D7-BC90-4F77-A331-1C03126C8236}">
      <dgm:prSet phldrT="[Text]" custT="1"/>
      <dgm:spPr>
        <a:solidFill>
          <a:srgbClr val="E9D2D7"/>
        </a:solidFill>
        <a:ln>
          <a:solidFill>
            <a:srgbClr val="911E3C"/>
          </a:solidFill>
        </a:ln>
      </dgm:spPr>
      <dgm:t>
        <a:bodyPr/>
        <a:lstStyle/>
        <a:p>
          <a:r>
            <a:rPr lang="en-US" sz="1400" b="0" dirty="0">
              <a:solidFill>
                <a:srgbClr val="254061"/>
              </a:solidFill>
            </a:rPr>
            <a:t>Closed-End</a:t>
          </a:r>
        </a:p>
      </dgm:t>
    </dgm:pt>
    <dgm:pt modelId="{7B95E153-1D12-45EC-A73F-F82637BF70B6}" type="parTrans" cxnId="{CC581225-9C03-4EC3-919E-CFB0287B4E14}">
      <dgm:prSet/>
      <dgm:spPr/>
      <dgm:t>
        <a:bodyPr/>
        <a:lstStyle/>
        <a:p>
          <a:endParaRPr lang="en-US" dirty="0"/>
        </a:p>
      </dgm:t>
    </dgm:pt>
    <dgm:pt modelId="{4535EAAA-0DFD-4719-8AAC-452850D20679}" type="sibTrans" cxnId="{CC581225-9C03-4EC3-919E-CFB0287B4E14}">
      <dgm:prSet/>
      <dgm:spPr/>
      <dgm:t>
        <a:bodyPr/>
        <a:lstStyle/>
        <a:p>
          <a:endParaRPr lang="en-US"/>
        </a:p>
      </dgm:t>
    </dgm:pt>
    <dgm:pt modelId="{7AFBC015-796F-47E3-A9B9-D878B918A7C5}">
      <dgm:prSet phldrT="[Text]" custT="1"/>
      <dgm:spPr>
        <a:solidFill>
          <a:srgbClr val="E9D2D7"/>
        </a:solidFill>
        <a:ln>
          <a:solidFill>
            <a:srgbClr val="911E3C"/>
          </a:solidFill>
        </a:ln>
      </dgm:spPr>
      <dgm:t>
        <a:bodyPr/>
        <a:lstStyle/>
        <a:p>
          <a:r>
            <a:rPr lang="en-US" sz="1400" b="1" dirty="0">
              <a:solidFill>
                <a:srgbClr val="254061"/>
              </a:solidFill>
            </a:rPr>
            <a:t>Money Market</a:t>
          </a:r>
        </a:p>
      </dgm:t>
    </dgm:pt>
    <dgm:pt modelId="{61C37E58-57F8-4A25-BF3F-EE99AA282BBA}" type="parTrans" cxnId="{B1A9F2E6-5968-47E0-8879-6D43052118F1}">
      <dgm:prSet/>
      <dgm:spPr/>
      <dgm:t>
        <a:bodyPr/>
        <a:lstStyle/>
        <a:p>
          <a:endParaRPr lang="en-US" dirty="0"/>
        </a:p>
      </dgm:t>
    </dgm:pt>
    <dgm:pt modelId="{566E91F0-7655-4EA2-B5BF-F27E38F6F607}" type="sibTrans" cxnId="{B1A9F2E6-5968-47E0-8879-6D43052118F1}">
      <dgm:prSet/>
      <dgm:spPr/>
      <dgm:t>
        <a:bodyPr/>
        <a:lstStyle/>
        <a:p>
          <a:endParaRPr lang="en-US"/>
        </a:p>
      </dgm:t>
    </dgm:pt>
    <dgm:pt modelId="{DB8F7A88-DA7D-4212-B0D6-BD97140B197B}">
      <dgm:prSet phldrT="[Text]" custT="1"/>
      <dgm:spPr>
        <a:solidFill>
          <a:srgbClr val="E9D2D7"/>
        </a:solidFill>
        <a:ln>
          <a:solidFill>
            <a:srgbClr val="911E3C"/>
          </a:solidFill>
        </a:ln>
      </dgm:spPr>
      <dgm:t>
        <a:bodyPr/>
        <a:lstStyle/>
        <a:p>
          <a:r>
            <a:rPr lang="en-US" sz="1400" b="1" dirty="0">
              <a:solidFill>
                <a:srgbClr val="254061"/>
              </a:solidFill>
            </a:rPr>
            <a:t>Equity</a:t>
          </a:r>
        </a:p>
      </dgm:t>
    </dgm:pt>
    <dgm:pt modelId="{825ACA46-ECF3-4FC8-9528-B019BB403CFE}" type="parTrans" cxnId="{4E34495E-12A6-4C66-8BB6-3146A01E04AC}">
      <dgm:prSet/>
      <dgm:spPr/>
      <dgm:t>
        <a:bodyPr/>
        <a:lstStyle/>
        <a:p>
          <a:endParaRPr lang="en-US" dirty="0"/>
        </a:p>
      </dgm:t>
    </dgm:pt>
    <dgm:pt modelId="{949526A5-8065-432A-ADFA-D65C46B51FD3}" type="sibTrans" cxnId="{4E34495E-12A6-4C66-8BB6-3146A01E04AC}">
      <dgm:prSet/>
      <dgm:spPr/>
      <dgm:t>
        <a:bodyPr/>
        <a:lstStyle/>
        <a:p>
          <a:endParaRPr lang="en-US"/>
        </a:p>
      </dgm:t>
    </dgm:pt>
    <dgm:pt modelId="{0B0A7ED9-4553-4B0E-85CE-757E0278E2CA}">
      <dgm:prSet phldrT="[Text]" custT="1"/>
      <dgm:spPr>
        <a:solidFill>
          <a:srgbClr val="E9D2D7"/>
        </a:solidFill>
        <a:ln>
          <a:solidFill>
            <a:srgbClr val="911E3C"/>
          </a:solidFill>
        </a:ln>
      </dgm:spPr>
      <dgm:t>
        <a:bodyPr/>
        <a:lstStyle/>
        <a:p>
          <a:r>
            <a:rPr lang="en-US" sz="1400" b="1" dirty="0">
              <a:solidFill>
                <a:srgbClr val="254061"/>
              </a:solidFill>
            </a:rPr>
            <a:t>Sector</a:t>
          </a:r>
        </a:p>
      </dgm:t>
    </dgm:pt>
    <dgm:pt modelId="{1F06C2EE-E20D-40D4-A359-966AA0DB39B4}" type="parTrans" cxnId="{BC5AFE8C-2B2B-4CF8-B8B6-13D8D38A561B}">
      <dgm:prSet/>
      <dgm:spPr/>
      <dgm:t>
        <a:bodyPr/>
        <a:lstStyle/>
        <a:p>
          <a:endParaRPr lang="en-US" dirty="0"/>
        </a:p>
      </dgm:t>
    </dgm:pt>
    <dgm:pt modelId="{6326104B-E3EF-4CD9-AF52-782E097C4233}" type="sibTrans" cxnId="{BC5AFE8C-2B2B-4CF8-B8B6-13D8D38A561B}">
      <dgm:prSet/>
      <dgm:spPr/>
      <dgm:t>
        <a:bodyPr/>
        <a:lstStyle/>
        <a:p>
          <a:endParaRPr lang="en-US"/>
        </a:p>
      </dgm:t>
    </dgm:pt>
    <dgm:pt modelId="{5F4364C9-D3F4-4EF3-A1CD-2CDC080A5B9E}">
      <dgm:prSet phldrT="[Text]" custT="1"/>
      <dgm:spPr>
        <a:solidFill>
          <a:srgbClr val="E9D2D7"/>
        </a:solidFill>
        <a:ln>
          <a:solidFill>
            <a:srgbClr val="911E3C"/>
          </a:solidFill>
        </a:ln>
      </dgm:spPr>
      <dgm:t>
        <a:bodyPr/>
        <a:lstStyle/>
        <a:p>
          <a:r>
            <a:rPr lang="en-US" sz="1400" b="1" dirty="0">
              <a:solidFill>
                <a:srgbClr val="254061"/>
              </a:solidFill>
            </a:rPr>
            <a:t>Bond</a:t>
          </a:r>
        </a:p>
      </dgm:t>
    </dgm:pt>
    <dgm:pt modelId="{A724B0CC-16CA-4B10-B5ED-E5FC9E3F81FD}" type="parTrans" cxnId="{50F65DEF-5892-4DC5-8E46-2016071D167C}">
      <dgm:prSet/>
      <dgm:spPr/>
      <dgm:t>
        <a:bodyPr/>
        <a:lstStyle/>
        <a:p>
          <a:endParaRPr lang="en-US" dirty="0"/>
        </a:p>
      </dgm:t>
    </dgm:pt>
    <dgm:pt modelId="{0F15D5B2-4705-4BC5-A452-9A4BF6CACBC0}" type="sibTrans" cxnId="{50F65DEF-5892-4DC5-8E46-2016071D167C}">
      <dgm:prSet/>
      <dgm:spPr/>
      <dgm:t>
        <a:bodyPr/>
        <a:lstStyle/>
        <a:p>
          <a:endParaRPr lang="en-US"/>
        </a:p>
      </dgm:t>
    </dgm:pt>
    <dgm:pt modelId="{F86A165B-AB5E-4564-BA8E-A1B5FC419BE7}">
      <dgm:prSet phldrT="[Text]" custT="1"/>
      <dgm:spPr>
        <a:solidFill>
          <a:srgbClr val="E9D2D7"/>
        </a:solidFill>
        <a:ln>
          <a:solidFill>
            <a:srgbClr val="911E3C"/>
          </a:solidFill>
        </a:ln>
      </dgm:spPr>
      <dgm:t>
        <a:bodyPr/>
        <a:lstStyle/>
        <a:p>
          <a:r>
            <a:rPr lang="en-US" sz="1400" b="1" dirty="0">
              <a:solidFill>
                <a:srgbClr val="254061"/>
              </a:solidFill>
            </a:rPr>
            <a:t>International</a:t>
          </a:r>
        </a:p>
      </dgm:t>
    </dgm:pt>
    <dgm:pt modelId="{50DB34F7-1CEC-44BF-A56B-93C82901B6C9}" type="parTrans" cxnId="{F6B4C17A-518E-48AF-AFF8-6A4B3DBDBDF1}">
      <dgm:prSet/>
      <dgm:spPr/>
      <dgm:t>
        <a:bodyPr/>
        <a:lstStyle/>
        <a:p>
          <a:endParaRPr lang="en-US" dirty="0"/>
        </a:p>
      </dgm:t>
    </dgm:pt>
    <dgm:pt modelId="{4843EFD6-DA4B-4B20-BE4D-7FAB5A29BD41}" type="sibTrans" cxnId="{F6B4C17A-518E-48AF-AFF8-6A4B3DBDBDF1}">
      <dgm:prSet/>
      <dgm:spPr/>
      <dgm:t>
        <a:bodyPr/>
        <a:lstStyle/>
        <a:p>
          <a:endParaRPr lang="en-US"/>
        </a:p>
      </dgm:t>
    </dgm:pt>
    <dgm:pt modelId="{CC664547-A7D7-4C22-9643-548A4DA0D3DB}">
      <dgm:prSet phldrT="[Text]" custT="1"/>
      <dgm:spPr>
        <a:solidFill>
          <a:srgbClr val="E9D2D7"/>
        </a:solidFill>
        <a:ln>
          <a:solidFill>
            <a:srgbClr val="911E3C"/>
          </a:solidFill>
        </a:ln>
      </dgm:spPr>
      <dgm:t>
        <a:bodyPr/>
        <a:lstStyle/>
        <a:p>
          <a:r>
            <a:rPr lang="en-US" sz="1400" b="1" dirty="0">
              <a:solidFill>
                <a:srgbClr val="254061"/>
              </a:solidFill>
            </a:rPr>
            <a:t>Balanced and Fund of Funds</a:t>
          </a:r>
        </a:p>
      </dgm:t>
    </dgm:pt>
    <dgm:pt modelId="{6BF57137-1257-4887-8D23-3E6F10D8E4F2}" type="parTrans" cxnId="{63A6F3A7-38FB-47E1-AC0A-BC3188B3D9A1}">
      <dgm:prSet/>
      <dgm:spPr/>
      <dgm:t>
        <a:bodyPr/>
        <a:lstStyle/>
        <a:p>
          <a:endParaRPr lang="en-US" dirty="0"/>
        </a:p>
      </dgm:t>
    </dgm:pt>
    <dgm:pt modelId="{3D5E49AD-98DC-4B9F-B29E-3B6DB1257A2A}" type="sibTrans" cxnId="{63A6F3A7-38FB-47E1-AC0A-BC3188B3D9A1}">
      <dgm:prSet/>
      <dgm:spPr/>
      <dgm:t>
        <a:bodyPr/>
        <a:lstStyle/>
        <a:p>
          <a:endParaRPr lang="en-US"/>
        </a:p>
      </dgm:t>
    </dgm:pt>
    <dgm:pt modelId="{9F4AAD8C-6F51-44DC-9703-ADD08AB1BA24}">
      <dgm:prSet phldrT="[Text]" custT="1"/>
      <dgm:spPr>
        <a:solidFill>
          <a:srgbClr val="E9D2D7"/>
        </a:solidFill>
        <a:ln>
          <a:solidFill>
            <a:srgbClr val="911E3C"/>
          </a:solidFill>
        </a:ln>
      </dgm:spPr>
      <dgm:t>
        <a:bodyPr/>
        <a:lstStyle/>
        <a:p>
          <a:r>
            <a:rPr lang="en-US" sz="1400" b="1" dirty="0">
              <a:solidFill>
                <a:srgbClr val="254061"/>
              </a:solidFill>
            </a:rPr>
            <a:t>Asset Allocation and Flexible</a:t>
          </a:r>
        </a:p>
      </dgm:t>
    </dgm:pt>
    <dgm:pt modelId="{D819EB4B-94BD-4801-ACB3-C0DCFA51BB9B}" type="parTrans" cxnId="{FA9FDA97-08D9-40F5-81EB-25460F1D7600}">
      <dgm:prSet/>
      <dgm:spPr/>
      <dgm:t>
        <a:bodyPr/>
        <a:lstStyle/>
        <a:p>
          <a:endParaRPr lang="en-US" dirty="0"/>
        </a:p>
      </dgm:t>
    </dgm:pt>
    <dgm:pt modelId="{0A9DDDA7-EA24-45EC-A9E5-4895EC357FAE}" type="sibTrans" cxnId="{FA9FDA97-08D9-40F5-81EB-25460F1D7600}">
      <dgm:prSet/>
      <dgm:spPr/>
      <dgm:t>
        <a:bodyPr/>
        <a:lstStyle/>
        <a:p>
          <a:endParaRPr lang="en-US"/>
        </a:p>
      </dgm:t>
    </dgm:pt>
    <dgm:pt modelId="{25D740E8-8BBC-4587-8A81-8E3C89B39EFB}">
      <dgm:prSet phldrT="[Text]" custT="1"/>
      <dgm:spPr>
        <a:solidFill>
          <a:srgbClr val="E9D2D7"/>
        </a:solidFill>
        <a:ln>
          <a:solidFill>
            <a:srgbClr val="911E3C"/>
          </a:solidFill>
        </a:ln>
      </dgm:spPr>
      <dgm:t>
        <a:bodyPr/>
        <a:lstStyle/>
        <a:p>
          <a:r>
            <a:rPr lang="en-US" sz="1400" b="1" dirty="0">
              <a:solidFill>
                <a:srgbClr val="254061"/>
              </a:solidFill>
            </a:rPr>
            <a:t>Index</a:t>
          </a:r>
        </a:p>
      </dgm:t>
    </dgm:pt>
    <dgm:pt modelId="{2D773D2F-1BFF-41BF-8517-E9BBD5B7DD58}" type="parTrans" cxnId="{FDCC39A7-34DF-4B75-96F0-8B71108DE80F}">
      <dgm:prSet/>
      <dgm:spPr/>
      <dgm:t>
        <a:bodyPr/>
        <a:lstStyle/>
        <a:p>
          <a:endParaRPr lang="en-US" dirty="0"/>
        </a:p>
      </dgm:t>
    </dgm:pt>
    <dgm:pt modelId="{DCCDA953-F41B-44C3-A5CA-E1AAA590E058}" type="sibTrans" cxnId="{FDCC39A7-34DF-4B75-96F0-8B71108DE80F}">
      <dgm:prSet/>
      <dgm:spPr/>
      <dgm:t>
        <a:bodyPr/>
        <a:lstStyle/>
        <a:p>
          <a:endParaRPr lang="en-US"/>
        </a:p>
      </dgm:t>
    </dgm:pt>
    <dgm:pt modelId="{D7CF06BB-4288-4D9B-AA51-9255912B7187}" type="pres">
      <dgm:prSet presAssocID="{5AEC781D-493D-4A76-8A42-FA269C938CF6}" presName="diagram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</dgm:pt>
    <dgm:pt modelId="{3FE5A02D-012D-4CA6-BA92-20F3A6D16AC8}" type="pres">
      <dgm:prSet presAssocID="{995296FA-C37A-48A5-8576-777C4CB419FF}" presName="root1" presStyleCnt="0"/>
      <dgm:spPr/>
    </dgm:pt>
    <dgm:pt modelId="{0B0BEE15-C1FB-4365-A65C-F4F311114713}" type="pres">
      <dgm:prSet presAssocID="{995296FA-C37A-48A5-8576-777C4CB419FF}" presName="LevelOneTextNode" presStyleLbl="node0" presStyleIdx="0" presStyleCnt="1" custScaleX="160346">
        <dgm:presLayoutVars>
          <dgm:chPref val="3"/>
        </dgm:presLayoutVars>
      </dgm:prSet>
      <dgm:spPr/>
    </dgm:pt>
    <dgm:pt modelId="{1FAD1D5A-5FC1-46BC-B695-2C75A37380BB}" type="pres">
      <dgm:prSet presAssocID="{995296FA-C37A-48A5-8576-777C4CB419FF}" presName="level2hierChild" presStyleCnt="0"/>
      <dgm:spPr/>
    </dgm:pt>
    <dgm:pt modelId="{C1EB2A93-E25F-492D-9924-E73DEA7AA74A}" type="pres">
      <dgm:prSet presAssocID="{923CE820-C598-4DD2-96BE-7A49BFC5F785}" presName="conn2-1" presStyleLbl="parChTrans1D2" presStyleIdx="0" presStyleCnt="3"/>
      <dgm:spPr/>
    </dgm:pt>
    <dgm:pt modelId="{590C7F13-7067-4C7C-BEFD-7E605E9B00C3}" type="pres">
      <dgm:prSet presAssocID="{923CE820-C598-4DD2-96BE-7A49BFC5F785}" presName="connTx" presStyleLbl="parChTrans1D2" presStyleIdx="0" presStyleCnt="3"/>
      <dgm:spPr/>
    </dgm:pt>
    <dgm:pt modelId="{D7FBA443-FF57-4678-9999-5FDB9923A122}" type="pres">
      <dgm:prSet presAssocID="{FA418A72-09CC-4BCB-8FC6-7075C78D02BB}" presName="root2" presStyleCnt="0"/>
      <dgm:spPr/>
    </dgm:pt>
    <dgm:pt modelId="{A6E19FEB-D8DE-40A6-A2BC-337C28329943}" type="pres">
      <dgm:prSet presAssocID="{FA418A72-09CC-4BCB-8FC6-7075C78D02BB}" presName="LevelTwoTextNode" presStyleLbl="node2" presStyleIdx="0" presStyleCnt="3" custScaleX="160346">
        <dgm:presLayoutVars>
          <dgm:chPref val="3"/>
        </dgm:presLayoutVars>
      </dgm:prSet>
      <dgm:spPr/>
    </dgm:pt>
    <dgm:pt modelId="{97853894-C074-4F73-B532-364AE306694F}" type="pres">
      <dgm:prSet presAssocID="{FA418A72-09CC-4BCB-8FC6-7075C78D02BB}" presName="level3hierChild" presStyleCnt="0"/>
      <dgm:spPr/>
    </dgm:pt>
    <dgm:pt modelId="{1CA4B141-173D-47FC-A803-A87ACCDECBD0}" type="pres">
      <dgm:prSet presAssocID="{9CB7A9E8-981F-4E15-84E2-73C38F6120EE}" presName="conn2-1" presStyleLbl="parChTrans1D2" presStyleIdx="1" presStyleCnt="3"/>
      <dgm:spPr/>
    </dgm:pt>
    <dgm:pt modelId="{69E33352-66A6-4613-BB5A-3CF4DCBB61B2}" type="pres">
      <dgm:prSet presAssocID="{9CB7A9E8-981F-4E15-84E2-73C38F6120EE}" presName="connTx" presStyleLbl="parChTrans1D2" presStyleIdx="1" presStyleCnt="3"/>
      <dgm:spPr/>
    </dgm:pt>
    <dgm:pt modelId="{77D56F74-1C57-42C3-AA51-EF14171A0835}" type="pres">
      <dgm:prSet presAssocID="{E814F0EB-B8ED-407F-81E4-ECB4B22A0E26}" presName="root2" presStyleCnt="0"/>
      <dgm:spPr/>
    </dgm:pt>
    <dgm:pt modelId="{C7F56D1E-FFF9-4289-8957-8CA88A49E2D8}" type="pres">
      <dgm:prSet presAssocID="{E814F0EB-B8ED-407F-81E4-ECB4B22A0E26}" presName="LevelTwoTextNode" presStyleLbl="node2" presStyleIdx="1" presStyleCnt="3" custScaleX="160346">
        <dgm:presLayoutVars>
          <dgm:chPref val="3"/>
        </dgm:presLayoutVars>
      </dgm:prSet>
      <dgm:spPr/>
    </dgm:pt>
    <dgm:pt modelId="{236228A7-DFB1-4B32-9F70-6C0C97665CE6}" type="pres">
      <dgm:prSet presAssocID="{E814F0EB-B8ED-407F-81E4-ECB4B22A0E26}" presName="level3hierChild" presStyleCnt="0"/>
      <dgm:spPr/>
    </dgm:pt>
    <dgm:pt modelId="{95A72A1C-97C8-4E95-9562-D18CF2AE06A3}" type="pres">
      <dgm:prSet presAssocID="{797D929F-B79C-4B92-8A6A-FEBC78BFFCD2}" presName="conn2-1" presStyleLbl="parChTrans1D3" presStyleIdx="0" presStyleCnt="2"/>
      <dgm:spPr/>
    </dgm:pt>
    <dgm:pt modelId="{138BF854-5AAB-4F76-8AF8-6366D2F15AF2}" type="pres">
      <dgm:prSet presAssocID="{797D929F-B79C-4B92-8A6A-FEBC78BFFCD2}" presName="connTx" presStyleLbl="parChTrans1D3" presStyleIdx="0" presStyleCnt="2"/>
      <dgm:spPr/>
    </dgm:pt>
    <dgm:pt modelId="{AD653458-483C-4CAA-9E33-EB1A270AC07C}" type="pres">
      <dgm:prSet presAssocID="{D483603B-5405-4D03-9C65-C5518739B2C9}" presName="root2" presStyleCnt="0"/>
      <dgm:spPr/>
    </dgm:pt>
    <dgm:pt modelId="{7E727B10-788B-4C64-87DF-6555C9B8AD66}" type="pres">
      <dgm:prSet presAssocID="{D483603B-5405-4D03-9C65-C5518739B2C9}" presName="LevelTwoTextNode" presStyleLbl="node3" presStyleIdx="0" presStyleCnt="2" custScaleX="160346">
        <dgm:presLayoutVars>
          <dgm:chPref val="3"/>
        </dgm:presLayoutVars>
      </dgm:prSet>
      <dgm:spPr/>
    </dgm:pt>
    <dgm:pt modelId="{92085D4F-F8A1-457C-A02C-30DA3739417F}" type="pres">
      <dgm:prSet presAssocID="{D483603B-5405-4D03-9C65-C5518739B2C9}" presName="level3hierChild" presStyleCnt="0"/>
      <dgm:spPr/>
    </dgm:pt>
    <dgm:pt modelId="{9486B0FD-0B58-425D-9B42-75C030E1F53D}" type="pres">
      <dgm:prSet presAssocID="{61C37E58-57F8-4A25-BF3F-EE99AA282BBA}" presName="conn2-1" presStyleLbl="parChTrans1D4" presStyleIdx="0" presStyleCnt="8"/>
      <dgm:spPr/>
    </dgm:pt>
    <dgm:pt modelId="{E0E98E76-E20E-44DA-B4ED-863B25FCD09A}" type="pres">
      <dgm:prSet presAssocID="{61C37E58-57F8-4A25-BF3F-EE99AA282BBA}" presName="connTx" presStyleLbl="parChTrans1D4" presStyleIdx="0" presStyleCnt="8"/>
      <dgm:spPr/>
    </dgm:pt>
    <dgm:pt modelId="{86EF20F9-8CFA-4C14-A264-287603A407C6}" type="pres">
      <dgm:prSet presAssocID="{7AFBC015-796F-47E3-A9B9-D878B918A7C5}" presName="root2" presStyleCnt="0"/>
      <dgm:spPr/>
    </dgm:pt>
    <dgm:pt modelId="{EE56DEAE-98A1-46D1-A0AA-2A9030E192DA}" type="pres">
      <dgm:prSet presAssocID="{7AFBC015-796F-47E3-A9B9-D878B918A7C5}" presName="LevelTwoTextNode" presStyleLbl="node4" presStyleIdx="0" presStyleCnt="8" custScaleX="228722">
        <dgm:presLayoutVars>
          <dgm:chPref val="3"/>
        </dgm:presLayoutVars>
      </dgm:prSet>
      <dgm:spPr/>
    </dgm:pt>
    <dgm:pt modelId="{CE46D87F-C84B-4C48-ACC1-B8CDC1395B0F}" type="pres">
      <dgm:prSet presAssocID="{7AFBC015-796F-47E3-A9B9-D878B918A7C5}" presName="level3hierChild" presStyleCnt="0"/>
      <dgm:spPr/>
    </dgm:pt>
    <dgm:pt modelId="{93CCFF5C-A131-4B96-9C86-65B01F259A4D}" type="pres">
      <dgm:prSet presAssocID="{825ACA46-ECF3-4FC8-9528-B019BB403CFE}" presName="conn2-1" presStyleLbl="parChTrans1D4" presStyleIdx="1" presStyleCnt="8"/>
      <dgm:spPr/>
    </dgm:pt>
    <dgm:pt modelId="{6890DDE0-F551-4163-9A2F-5E6EEE944308}" type="pres">
      <dgm:prSet presAssocID="{825ACA46-ECF3-4FC8-9528-B019BB403CFE}" presName="connTx" presStyleLbl="parChTrans1D4" presStyleIdx="1" presStyleCnt="8"/>
      <dgm:spPr/>
    </dgm:pt>
    <dgm:pt modelId="{B131D4B4-E122-4C63-9F81-F214AEE80594}" type="pres">
      <dgm:prSet presAssocID="{DB8F7A88-DA7D-4212-B0D6-BD97140B197B}" presName="root2" presStyleCnt="0"/>
      <dgm:spPr/>
    </dgm:pt>
    <dgm:pt modelId="{E160753B-0005-4199-BC71-49F8B6046EB6}" type="pres">
      <dgm:prSet presAssocID="{DB8F7A88-DA7D-4212-B0D6-BD97140B197B}" presName="LevelTwoTextNode" presStyleLbl="node4" presStyleIdx="1" presStyleCnt="8" custScaleX="228722">
        <dgm:presLayoutVars>
          <dgm:chPref val="3"/>
        </dgm:presLayoutVars>
      </dgm:prSet>
      <dgm:spPr/>
    </dgm:pt>
    <dgm:pt modelId="{C193CC72-BD8E-45C5-A4BC-E8ED3E67D44E}" type="pres">
      <dgm:prSet presAssocID="{DB8F7A88-DA7D-4212-B0D6-BD97140B197B}" presName="level3hierChild" presStyleCnt="0"/>
      <dgm:spPr/>
    </dgm:pt>
    <dgm:pt modelId="{F97CCACD-F6BD-4C02-A966-9D7FEFCA690B}" type="pres">
      <dgm:prSet presAssocID="{1F06C2EE-E20D-40D4-A359-966AA0DB39B4}" presName="conn2-1" presStyleLbl="parChTrans1D4" presStyleIdx="2" presStyleCnt="8"/>
      <dgm:spPr/>
    </dgm:pt>
    <dgm:pt modelId="{5753C86E-2695-4591-B873-B7111EEB9A9A}" type="pres">
      <dgm:prSet presAssocID="{1F06C2EE-E20D-40D4-A359-966AA0DB39B4}" presName="connTx" presStyleLbl="parChTrans1D4" presStyleIdx="2" presStyleCnt="8"/>
      <dgm:spPr/>
    </dgm:pt>
    <dgm:pt modelId="{136F256F-388C-4097-B0B3-BBEBE903411E}" type="pres">
      <dgm:prSet presAssocID="{0B0A7ED9-4553-4B0E-85CE-757E0278E2CA}" presName="root2" presStyleCnt="0"/>
      <dgm:spPr/>
    </dgm:pt>
    <dgm:pt modelId="{8CCF93A8-9259-4597-96AC-139DFFB2F839}" type="pres">
      <dgm:prSet presAssocID="{0B0A7ED9-4553-4B0E-85CE-757E0278E2CA}" presName="LevelTwoTextNode" presStyleLbl="node4" presStyleIdx="2" presStyleCnt="8" custScaleX="228722">
        <dgm:presLayoutVars>
          <dgm:chPref val="3"/>
        </dgm:presLayoutVars>
      </dgm:prSet>
      <dgm:spPr/>
    </dgm:pt>
    <dgm:pt modelId="{BA263B97-6B85-48B6-9FFF-C2786B6D935E}" type="pres">
      <dgm:prSet presAssocID="{0B0A7ED9-4553-4B0E-85CE-757E0278E2CA}" presName="level3hierChild" presStyleCnt="0"/>
      <dgm:spPr/>
    </dgm:pt>
    <dgm:pt modelId="{4061717F-A198-4850-94A6-6BF5409FBAC3}" type="pres">
      <dgm:prSet presAssocID="{A724B0CC-16CA-4B10-B5ED-E5FC9E3F81FD}" presName="conn2-1" presStyleLbl="parChTrans1D4" presStyleIdx="3" presStyleCnt="8"/>
      <dgm:spPr/>
    </dgm:pt>
    <dgm:pt modelId="{8BB236CD-A8C5-4C36-831A-827725857FD7}" type="pres">
      <dgm:prSet presAssocID="{A724B0CC-16CA-4B10-B5ED-E5FC9E3F81FD}" presName="connTx" presStyleLbl="parChTrans1D4" presStyleIdx="3" presStyleCnt="8"/>
      <dgm:spPr/>
    </dgm:pt>
    <dgm:pt modelId="{766936F9-83A6-40E9-A32D-AE4A92228BC9}" type="pres">
      <dgm:prSet presAssocID="{5F4364C9-D3F4-4EF3-A1CD-2CDC080A5B9E}" presName="root2" presStyleCnt="0"/>
      <dgm:spPr/>
    </dgm:pt>
    <dgm:pt modelId="{053F55EC-D572-461F-8085-150A4226CBCB}" type="pres">
      <dgm:prSet presAssocID="{5F4364C9-D3F4-4EF3-A1CD-2CDC080A5B9E}" presName="LevelTwoTextNode" presStyleLbl="node4" presStyleIdx="3" presStyleCnt="8" custScaleX="228722">
        <dgm:presLayoutVars>
          <dgm:chPref val="3"/>
        </dgm:presLayoutVars>
      </dgm:prSet>
      <dgm:spPr/>
    </dgm:pt>
    <dgm:pt modelId="{8E064C2F-40EA-4664-A4EB-041041FD89E5}" type="pres">
      <dgm:prSet presAssocID="{5F4364C9-D3F4-4EF3-A1CD-2CDC080A5B9E}" presName="level3hierChild" presStyleCnt="0"/>
      <dgm:spPr/>
    </dgm:pt>
    <dgm:pt modelId="{48DAF010-FD53-445C-ADFF-7E912BBB19F4}" type="pres">
      <dgm:prSet presAssocID="{50DB34F7-1CEC-44BF-A56B-93C82901B6C9}" presName="conn2-1" presStyleLbl="parChTrans1D4" presStyleIdx="4" presStyleCnt="8"/>
      <dgm:spPr/>
    </dgm:pt>
    <dgm:pt modelId="{0838B8A5-D1FA-45FD-A77F-0591DEAF7932}" type="pres">
      <dgm:prSet presAssocID="{50DB34F7-1CEC-44BF-A56B-93C82901B6C9}" presName="connTx" presStyleLbl="parChTrans1D4" presStyleIdx="4" presStyleCnt="8"/>
      <dgm:spPr/>
    </dgm:pt>
    <dgm:pt modelId="{3BFCD991-324F-4367-BBAE-D47B303312A4}" type="pres">
      <dgm:prSet presAssocID="{F86A165B-AB5E-4564-BA8E-A1B5FC419BE7}" presName="root2" presStyleCnt="0"/>
      <dgm:spPr/>
    </dgm:pt>
    <dgm:pt modelId="{8708E324-E445-456A-BED8-52E9BD7649A9}" type="pres">
      <dgm:prSet presAssocID="{F86A165B-AB5E-4564-BA8E-A1B5FC419BE7}" presName="LevelTwoTextNode" presStyleLbl="node4" presStyleIdx="4" presStyleCnt="8" custScaleX="228722">
        <dgm:presLayoutVars>
          <dgm:chPref val="3"/>
        </dgm:presLayoutVars>
      </dgm:prSet>
      <dgm:spPr/>
    </dgm:pt>
    <dgm:pt modelId="{6DC4DEC4-E981-4DBF-AA01-E7B1009C10EC}" type="pres">
      <dgm:prSet presAssocID="{F86A165B-AB5E-4564-BA8E-A1B5FC419BE7}" presName="level3hierChild" presStyleCnt="0"/>
      <dgm:spPr/>
    </dgm:pt>
    <dgm:pt modelId="{203F2E8D-9582-4D05-BDE7-EC6833D5CB2E}" type="pres">
      <dgm:prSet presAssocID="{6BF57137-1257-4887-8D23-3E6F10D8E4F2}" presName="conn2-1" presStyleLbl="parChTrans1D4" presStyleIdx="5" presStyleCnt="8"/>
      <dgm:spPr/>
    </dgm:pt>
    <dgm:pt modelId="{5E4B2A86-4F98-4FCB-8C11-AB7FD34C1409}" type="pres">
      <dgm:prSet presAssocID="{6BF57137-1257-4887-8D23-3E6F10D8E4F2}" presName="connTx" presStyleLbl="parChTrans1D4" presStyleIdx="5" presStyleCnt="8"/>
      <dgm:spPr/>
    </dgm:pt>
    <dgm:pt modelId="{D2E3B2D0-20C4-4F3E-90F4-9216A695FF1D}" type="pres">
      <dgm:prSet presAssocID="{CC664547-A7D7-4C22-9643-548A4DA0D3DB}" presName="root2" presStyleCnt="0"/>
      <dgm:spPr/>
    </dgm:pt>
    <dgm:pt modelId="{679D23A6-4245-42C1-94FD-387FB964302E}" type="pres">
      <dgm:prSet presAssocID="{CC664547-A7D7-4C22-9643-548A4DA0D3DB}" presName="LevelTwoTextNode" presStyleLbl="node4" presStyleIdx="5" presStyleCnt="8" custScaleX="228722">
        <dgm:presLayoutVars>
          <dgm:chPref val="3"/>
        </dgm:presLayoutVars>
      </dgm:prSet>
      <dgm:spPr/>
    </dgm:pt>
    <dgm:pt modelId="{723A00FE-19BC-42A6-A8BF-70FB79FA7269}" type="pres">
      <dgm:prSet presAssocID="{CC664547-A7D7-4C22-9643-548A4DA0D3DB}" presName="level3hierChild" presStyleCnt="0"/>
      <dgm:spPr/>
    </dgm:pt>
    <dgm:pt modelId="{39F4AD46-347D-466E-95D3-6381950D58B6}" type="pres">
      <dgm:prSet presAssocID="{D819EB4B-94BD-4801-ACB3-C0DCFA51BB9B}" presName="conn2-1" presStyleLbl="parChTrans1D4" presStyleIdx="6" presStyleCnt="8"/>
      <dgm:spPr/>
    </dgm:pt>
    <dgm:pt modelId="{DE6086C8-BA00-4026-B746-80296E9BEE62}" type="pres">
      <dgm:prSet presAssocID="{D819EB4B-94BD-4801-ACB3-C0DCFA51BB9B}" presName="connTx" presStyleLbl="parChTrans1D4" presStyleIdx="6" presStyleCnt="8"/>
      <dgm:spPr/>
    </dgm:pt>
    <dgm:pt modelId="{772B08BF-C3E5-42E9-BBDB-5EB87AC6CFAF}" type="pres">
      <dgm:prSet presAssocID="{9F4AAD8C-6F51-44DC-9703-ADD08AB1BA24}" presName="root2" presStyleCnt="0"/>
      <dgm:spPr/>
    </dgm:pt>
    <dgm:pt modelId="{A61EC542-23D5-4F60-A0A5-38FE9D76E719}" type="pres">
      <dgm:prSet presAssocID="{9F4AAD8C-6F51-44DC-9703-ADD08AB1BA24}" presName="LevelTwoTextNode" presStyleLbl="node4" presStyleIdx="6" presStyleCnt="8" custScaleX="228722">
        <dgm:presLayoutVars>
          <dgm:chPref val="3"/>
        </dgm:presLayoutVars>
      </dgm:prSet>
      <dgm:spPr/>
    </dgm:pt>
    <dgm:pt modelId="{4F60A16D-9F1C-44CB-80B5-F20ABA667FA7}" type="pres">
      <dgm:prSet presAssocID="{9F4AAD8C-6F51-44DC-9703-ADD08AB1BA24}" presName="level3hierChild" presStyleCnt="0"/>
      <dgm:spPr/>
    </dgm:pt>
    <dgm:pt modelId="{562D12FF-DAC8-453B-AA21-E6EF4E2799CC}" type="pres">
      <dgm:prSet presAssocID="{2D773D2F-1BFF-41BF-8517-E9BBD5B7DD58}" presName="conn2-1" presStyleLbl="parChTrans1D4" presStyleIdx="7" presStyleCnt="8"/>
      <dgm:spPr/>
    </dgm:pt>
    <dgm:pt modelId="{71519AC3-4E0C-48B8-A808-263B24C9B512}" type="pres">
      <dgm:prSet presAssocID="{2D773D2F-1BFF-41BF-8517-E9BBD5B7DD58}" presName="connTx" presStyleLbl="parChTrans1D4" presStyleIdx="7" presStyleCnt="8"/>
      <dgm:spPr/>
    </dgm:pt>
    <dgm:pt modelId="{7D086E12-5076-4939-A446-481BB36F3586}" type="pres">
      <dgm:prSet presAssocID="{25D740E8-8BBC-4587-8A81-8E3C89B39EFB}" presName="root2" presStyleCnt="0"/>
      <dgm:spPr/>
    </dgm:pt>
    <dgm:pt modelId="{48E0E67F-6E96-4B4E-B6D0-4BCC1F8FECD0}" type="pres">
      <dgm:prSet presAssocID="{25D740E8-8BBC-4587-8A81-8E3C89B39EFB}" presName="LevelTwoTextNode" presStyleLbl="node4" presStyleIdx="7" presStyleCnt="8" custScaleX="228722">
        <dgm:presLayoutVars>
          <dgm:chPref val="3"/>
        </dgm:presLayoutVars>
      </dgm:prSet>
      <dgm:spPr/>
    </dgm:pt>
    <dgm:pt modelId="{459CA639-8A90-4723-8142-6D1E787FC694}" type="pres">
      <dgm:prSet presAssocID="{25D740E8-8BBC-4587-8A81-8E3C89B39EFB}" presName="level3hierChild" presStyleCnt="0"/>
      <dgm:spPr/>
    </dgm:pt>
    <dgm:pt modelId="{2DC23822-0250-4640-B664-A5BA7C2F06C5}" type="pres">
      <dgm:prSet presAssocID="{7B95E153-1D12-45EC-A73F-F82637BF70B6}" presName="conn2-1" presStyleLbl="parChTrans1D3" presStyleIdx="1" presStyleCnt="2"/>
      <dgm:spPr/>
    </dgm:pt>
    <dgm:pt modelId="{A14D5770-A75B-4F35-BC71-CBE2ACC094C2}" type="pres">
      <dgm:prSet presAssocID="{7B95E153-1D12-45EC-A73F-F82637BF70B6}" presName="connTx" presStyleLbl="parChTrans1D3" presStyleIdx="1" presStyleCnt="2"/>
      <dgm:spPr/>
    </dgm:pt>
    <dgm:pt modelId="{E00E54C2-C22E-4804-8CBD-DB46391BA545}" type="pres">
      <dgm:prSet presAssocID="{E3B790D7-BC90-4F77-A331-1C03126C8236}" presName="root2" presStyleCnt="0"/>
      <dgm:spPr/>
    </dgm:pt>
    <dgm:pt modelId="{91A88B9E-8FD1-4CDD-9AFA-120D0902ED26}" type="pres">
      <dgm:prSet presAssocID="{E3B790D7-BC90-4F77-A331-1C03126C8236}" presName="LevelTwoTextNode" presStyleLbl="node3" presStyleIdx="1" presStyleCnt="2" custScaleX="160346">
        <dgm:presLayoutVars>
          <dgm:chPref val="3"/>
        </dgm:presLayoutVars>
      </dgm:prSet>
      <dgm:spPr/>
    </dgm:pt>
    <dgm:pt modelId="{4E9A7F47-76FE-4341-9673-5FC0B98B3B9A}" type="pres">
      <dgm:prSet presAssocID="{E3B790D7-BC90-4F77-A331-1C03126C8236}" presName="level3hierChild" presStyleCnt="0"/>
      <dgm:spPr/>
    </dgm:pt>
    <dgm:pt modelId="{68A2D5E1-D87B-47B0-B834-64A5D41C27F1}" type="pres">
      <dgm:prSet presAssocID="{5EB563FE-C042-4202-BC5A-8FCFA7965C73}" presName="conn2-1" presStyleLbl="parChTrans1D2" presStyleIdx="2" presStyleCnt="3"/>
      <dgm:spPr/>
    </dgm:pt>
    <dgm:pt modelId="{FF08B67D-173C-4B72-934D-56641E20E795}" type="pres">
      <dgm:prSet presAssocID="{5EB563FE-C042-4202-BC5A-8FCFA7965C73}" presName="connTx" presStyleLbl="parChTrans1D2" presStyleIdx="2" presStyleCnt="3"/>
      <dgm:spPr/>
    </dgm:pt>
    <dgm:pt modelId="{B78BA1DA-42F0-4260-B2AD-9E89D3CE8593}" type="pres">
      <dgm:prSet presAssocID="{5F3BB46C-BD6E-4558-8EDA-8F56D9E46E4D}" presName="root2" presStyleCnt="0"/>
      <dgm:spPr/>
    </dgm:pt>
    <dgm:pt modelId="{F1B0DDC2-F6A0-400C-B33F-03FC37A8C313}" type="pres">
      <dgm:prSet presAssocID="{5F3BB46C-BD6E-4558-8EDA-8F56D9E46E4D}" presName="LevelTwoTextNode" presStyleLbl="node2" presStyleIdx="2" presStyleCnt="3" custScaleX="160346">
        <dgm:presLayoutVars>
          <dgm:chPref val="3"/>
        </dgm:presLayoutVars>
      </dgm:prSet>
      <dgm:spPr/>
    </dgm:pt>
    <dgm:pt modelId="{94306516-47BE-4F84-9586-94B34F578FD8}" type="pres">
      <dgm:prSet presAssocID="{5F3BB46C-BD6E-4558-8EDA-8F56D9E46E4D}" presName="level3hierChild" presStyleCnt="0"/>
      <dgm:spPr/>
    </dgm:pt>
  </dgm:ptLst>
  <dgm:cxnLst>
    <dgm:cxn modelId="{46CD9302-CBC0-4C89-B11D-5F3BD202EFC5}" type="presOf" srcId="{9F4AAD8C-6F51-44DC-9703-ADD08AB1BA24}" destId="{A61EC542-23D5-4F60-A0A5-38FE9D76E719}" srcOrd="0" destOrd="0" presId="urn:microsoft.com/office/officeart/2005/8/layout/hierarchy2"/>
    <dgm:cxn modelId="{D6B8B404-E594-46FF-B1EF-C53B146B8B57}" type="presOf" srcId="{923CE820-C598-4DD2-96BE-7A49BFC5F785}" destId="{590C7F13-7067-4C7C-BEFD-7E605E9B00C3}" srcOrd="1" destOrd="0" presId="urn:microsoft.com/office/officeart/2005/8/layout/hierarchy2"/>
    <dgm:cxn modelId="{FCFC980D-0675-4CA8-8052-F269548BF657}" type="presOf" srcId="{7B95E153-1D12-45EC-A73F-F82637BF70B6}" destId="{2DC23822-0250-4640-B664-A5BA7C2F06C5}" srcOrd="0" destOrd="0" presId="urn:microsoft.com/office/officeart/2005/8/layout/hierarchy2"/>
    <dgm:cxn modelId="{6F3C5F11-7FC8-4836-8FF3-49CCBA8CFF8F}" type="presOf" srcId="{923CE820-C598-4DD2-96BE-7A49BFC5F785}" destId="{C1EB2A93-E25F-492D-9924-E73DEA7AA74A}" srcOrd="0" destOrd="0" presId="urn:microsoft.com/office/officeart/2005/8/layout/hierarchy2"/>
    <dgm:cxn modelId="{BB4DF517-92F8-48BA-8017-13D1C09F2A5F}" srcId="{E814F0EB-B8ED-407F-81E4-ECB4B22A0E26}" destId="{D483603B-5405-4D03-9C65-C5518739B2C9}" srcOrd="0" destOrd="0" parTransId="{797D929F-B79C-4B92-8A6A-FEBC78BFFCD2}" sibTransId="{7E07004B-1012-4DC1-BEEE-4D5ECF66EC14}"/>
    <dgm:cxn modelId="{F6F03C24-FC6D-4526-98AB-625BEF3E9792}" srcId="{995296FA-C37A-48A5-8576-777C4CB419FF}" destId="{5F3BB46C-BD6E-4558-8EDA-8F56D9E46E4D}" srcOrd="2" destOrd="0" parTransId="{5EB563FE-C042-4202-BC5A-8FCFA7965C73}" sibTransId="{1C37F536-7619-4A0B-9C46-029A4677CD14}"/>
    <dgm:cxn modelId="{CC581225-9C03-4EC3-919E-CFB0287B4E14}" srcId="{E814F0EB-B8ED-407F-81E4-ECB4B22A0E26}" destId="{E3B790D7-BC90-4F77-A331-1C03126C8236}" srcOrd="1" destOrd="0" parTransId="{7B95E153-1D12-45EC-A73F-F82637BF70B6}" sibTransId="{4535EAAA-0DFD-4719-8AAC-452850D20679}"/>
    <dgm:cxn modelId="{B66AED39-2D09-4422-BACD-79715A27121B}" type="presOf" srcId="{5F4364C9-D3F4-4EF3-A1CD-2CDC080A5B9E}" destId="{053F55EC-D572-461F-8085-150A4226CBCB}" srcOrd="0" destOrd="0" presId="urn:microsoft.com/office/officeart/2005/8/layout/hierarchy2"/>
    <dgm:cxn modelId="{4D12B03B-00E0-4233-AEDB-D9C05A5C04A7}" type="presOf" srcId="{5F3BB46C-BD6E-4558-8EDA-8F56D9E46E4D}" destId="{F1B0DDC2-F6A0-400C-B33F-03FC37A8C313}" srcOrd="0" destOrd="0" presId="urn:microsoft.com/office/officeart/2005/8/layout/hierarchy2"/>
    <dgm:cxn modelId="{14A6E33C-F459-4326-B750-915D4DE6CE0A}" type="presOf" srcId="{50DB34F7-1CEC-44BF-A56B-93C82901B6C9}" destId="{0838B8A5-D1FA-45FD-A77F-0591DEAF7932}" srcOrd="1" destOrd="0" presId="urn:microsoft.com/office/officeart/2005/8/layout/hierarchy2"/>
    <dgm:cxn modelId="{58E49A3D-B5F6-4996-968B-D1D1EB7844E3}" type="presOf" srcId="{825ACA46-ECF3-4FC8-9528-B019BB403CFE}" destId="{6890DDE0-F551-4163-9A2F-5E6EEE944308}" srcOrd="1" destOrd="0" presId="urn:microsoft.com/office/officeart/2005/8/layout/hierarchy2"/>
    <dgm:cxn modelId="{4E34495E-12A6-4C66-8BB6-3146A01E04AC}" srcId="{D483603B-5405-4D03-9C65-C5518739B2C9}" destId="{DB8F7A88-DA7D-4212-B0D6-BD97140B197B}" srcOrd="1" destOrd="0" parTransId="{825ACA46-ECF3-4FC8-9528-B019BB403CFE}" sibTransId="{949526A5-8065-432A-ADFA-D65C46B51FD3}"/>
    <dgm:cxn modelId="{84E5F566-9832-470E-8EB4-34C5121B36B3}" type="presOf" srcId="{5EB563FE-C042-4202-BC5A-8FCFA7965C73}" destId="{FF08B67D-173C-4B72-934D-56641E20E795}" srcOrd="1" destOrd="0" presId="urn:microsoft.com/office/officeart/2005/8/layout/hierarchy2"/>
    <dgm:cxn modelId="{9A9BAD48-3E58-49CB-BC4E-C046D72EBC58}" type="presOf" srcId="{9CB7A9E8-981F-4E15-84E2-73C38F6120EE}" destId="{69E33352-66A6-4613-BB5A-3CF4DCBB61B2}" srcOrd="1" destOrd="0" presId="urn:microsoft.com/office/officeart/2005/8/layout/hierarchy2"/>
    <dgm:cxn modelId="{65519D6A-5CE6-40BE-A96A-6616308C0FE5}" type="presOf" srcId="{0B0A7ED9-4553-4B0E-85CE-757E0278E2CA}" destId="{8CCF93A8-9259-4597-96AC-139DFFB2F839}" srcOrd="0" destOrd="0" presId="urn:microsoft.com/office/officeart/2005/8/layout/hierarchy2"/>
    <dgm:cxn modelId="{FC444A4B-2A9A-4329-AC88-E8DA098A58C1}" type="presOf" srcId="{D483603B-5405-4D03-9C65-C5518739B2C9}" destId="{7E727B10-788B-4C64-87DF-6555C9B8AD66}" srcOrd="0" destOrd="0" presId="urn:microsoft.com/office/officeart/2005/8/layout/hierarchy2"/>
    <dgm:cxn modelId="{519F4E6B-96FE-4303-8839-2433FFFD6DF4}" type="presOf" srcId="{A724B0CC-16CA-4B10-B5ED-E5FC9E3F81FD}" destId="{4061717F-A198-4850-94A6-6BF5409FBAC3}" srcOrd="0" destOrd="0" presId="urn:microsoft.com/office/officeart/2005/8/layout/hierarchy2"/>
    <dgm:cxn modelId="{AA773A6D-62EC-4DEB-9916-3784C40F4CC8}" type="presOf" srcId="{25D740E8-8BBC-4587-8A81-8E3C89B39EFB}" destId="{48E0E67F-6E96-4B4E-B6D0-4BCC1F8FECD0}" srcOrd="0" destOrd="0" presId="urn:microsoft.com/office/officeart/2005/8/layout/hierarchy2"/>
    <dgm:cxn modelId="{E2758B6F-7457-4809-BFC3-3BC7E7A8A7CF}" type="presOf" srcId="{DB8F7A88-DA7D-4212-B0D6-BD97140B197B}" destId="{E160753B-0005-4199-BC71-49F8B6046EB6}" srcOrd="0" destOrd="0" presId="urn:microsoft.com/office/officeart/2005/8/layout/hierarchy2"/>
    <dgm:cxn modelId="{E7553870-427D-4293-BEE6-F9586D630C89}" type="presOf" srcId="{61C37E58-57F8-4A25-BF3F-EE99AA282BBA}" destId="{9486B0FD-0B58-425D-9B42-75C030E1F53D}" srcOrd="0" destOrd="0" presId="urn:microsoft.com/office/officeart/2005/8/layout/hierarchy2"/>
    <dgm:cxn modelId="{721EC570-478A-405A-ABFD-5900502FD2BD}" srcId="{5AEC781D-493D-4A76-8A42-FA269C938CF6}" destId="{995296FA-C37A-48A5-8576-777C4CB419FF}" srcOrd="0" destOrd="0" parTransId="{3B035E84-A63B-4974-920E-B63DA72BF292}" sibTransId="{BABECF6F-DFCD-4A71-BC2A-686909BA2D79}"/>
    <dgm:cxn modelId="{9B2A1F75-F335-4947-A812-1CC6CC3B3DB4}" type="presOf" srcId="{1F06C2EE-E20D-40D4-A359-966AA0DB39B4}" destId="{F97CCACD-F6BD-4C02-A966-9D7FEFCA690B}" srcOrd="0" destOrd="0" presId="urn:microsoft.com/office/officeart/2005/8/layout/hierarchy2"/>
    <dgm:cxn modelId="{F6B4C17A-518E-48AF-AFF8-6A4B3DBDBDF1}" srcId="{D483603B-5405-4D03-9C65-C5518739B2C9}" destId="{F86A165B-AB5E-4564-BA8E-A1B5FC419BE7}" srcOrd="4" destOrd="0" parTransId="{50DB34F7-1CEC-44BF-A56B-93C82901B6C9}" sibTransId="{4843EFD6-DA4B-4B20-BE4D-7FAB5A29BD41}"/>
    <dgm:cxn modelId="{9916BB7B-3360-4005-B954-E85D66D02DAB}" type="presOf" srcId="{5EB563FE-C042-4202-BC5A-8FCFA7965C73}" destId="{68A2D5E1-D87B-47B0-B834-64A5D41C27F1}" srcOrd="0" destOrd="0" presId="urn:microsoft.com/office/officeart/2005/8/layout/hierarchy2"/>
    <dgm:cxn modelId="{AAFC887C-B9F8-40BA-8F08-3CC1BC6012B1}" type="presOf" srcId="{F86A165B-AB5E-4564-BA8E-A1B5FC419BE7}" destId="{8708E324-E445-456A-BED8-52E9BD7649A9}" srcOrd="0" destOrd="0" presId="urn:microsoft.com/office/officeart/2005/8/layout/hierarchy2"/>
    <dgm:cxn modelId="{FCDD4585-6316-499E-AE2D-97DB185439DB}" type="presOf" srcId="{61C37E58-57F8-4A25-BF3F-EE99AA282BBA}" destId="{E0E98E76-E20E-44DA-B4ED-863B25FCD09A}" srcOrd="1" destOrd="0" presId="urn:microsoft.com/office/officeart/2005/8/layout/hierarchy2"/>
    <dgm:cxn modelId="{BC5AFE8C-2B2B-4CF8-B8B6-13D8D38A561B}" srcId="{D483603B-5405-4D03-9C65-C5518739B2C9}" destId="{0B0A7ED9-4553-4B0E-85CE-757E0278E2CA}" srcOrd="2" destOrd="0" parTransId="{1F06C2EE-E20D-40D4-A359-966AA0DB39B4}" sibTransId="{6326104B-E3EF-4CD9-AF52-782E097C4233}"/>
    <dgm:cxn modelId="{954EB48F-9826-4C53-BFC8-3BFE4CC2365C}" type="presOf" srcId="{2D773D2F-1BFF-41BF-8517-E9BBD5B7DD58}" destId="{562D12FF-DAC8-453B-AA21-E6EF4E2799CC}" srcOrd="0" destOrd="0" presId="urn:microsoft.com/office/officeart/2005/8/layout/hierarchy2"/>
    <dgm:cxn modelId="{548ED793-4886-4190-B2B6-A96108EAD737}" type="presOf" srcId="{D819EB4B-94BD-4801-ACB3-C0DCFA51BB9B}" destId="{39F4AD46-347D-466E-95D3-6381950D58B6}" srcOrd="0" destOrd="0" presId="urn:microsoft.com/office/officeart/2005/8/layout/hierarchy2"/>
    <dgm:cxn modelId="{2C4FBB97-8CD4-42C6-AFAF-D97A230D1A67}" type="presOf" srcId="{FA418A72-09CC-4BCB-8FC6-7075C78D02BB}" destId="{A6E19FEB-D8DE-40A6-A2BC-337C28329943}" srcOrd="0" destOrd="0" presId="urn:microsoft.com/office/officeart/2005/8/layout/hierarchy2"/>
    <dgm:cxn modelId="{FA9FDA97-08D9-40F5-81EB-25460F1D7600}" srcId="{D483603B-5405-4D03-9C65-C5518739B2C9}" destId="{9F4AAD8C-6F51-44DC-9703-ADD08AB1BA24}" srcOrd="6" destOrd="0" parTransId="{D819EB4B-94BD-4801-ACB3-C0DCFA51BB9B}" sibTransId="{0A9DDDA7-EA24-45EC-A9E5-4895EC357FAE}"/>
    <dgm:cxn modelId="{7C6A0899-2E92-4F10-8264-5E59A2B326B0}" type="presOf" srcId="{50DB34F7-1CEC-44BF-A56B-93C82901B6C9}" destId="{48DAF010-FD53-445C-ADFF-7E912BBB19F4}" srcOrd="0" destOrd="0" presId="urn:microsoft.com/office/officeart/2005/8/layout/hierarchy2"/>
    <dgm:cxn modelId="{FFAA6D9E-A8EB-4B2C-880F-4D18AA6F947A}" type="presOf" srcId="{797D929F-B79C-4B92-8A6A-FEBC78BFFCD2}" destId="{95A72A1C-97C8-4E95-9562-D18CF2AE06A3}" srcOrd="0" destOrd="0" presId="urn:microsoft.com/office/officeart/2005/8/layout/hierarchy2"/>
    <dgm:cxn modelId="{B6E4179F-24D5-4671-A446-262BA467D82E}" srcId="{995296FA-C37A-48A5-8576-777C4CB419FF}" destId="{FA418A72-09CC-4BCB-8FC6-7075C78D02BB}" srcOrd="0" destOrd="0" parTransId="{923CE820-C598-4DD2-96BE-7A49BFC5F785}" sibTransId="{3BE29167-B97F-46BD-960A-3EAB3FBAECDF}"/>
    <dgm:cxn modelId="{E904709F-3F46-4D42-AA75-31D873CC6904}" type="presOf" srcId="{E814F0EB-B8ED-407F-81E4-ECB4B22A0E26}" destId="{C7F56D1E-FFF9-4289-8957-8CA88A49E2D8}" srcOrd="0" destOrd="0" presId="urn:microsoft.com/office/officeart/2005/8/layout/hierarchy2"/>
    <dgm:cxn modelId="{3F077CA2-B83C-46DA-9412-BDBE259D6A00}" type="presOf" srcId="{7B95E153-1D12-45EC-A73F-F82637BF70B6}" destId="{A14D5770-A75B-4F35-BC71-CBE2ACC094C2}" srcOrd="1" destOrd="0" presId="urn:microsoft.com/office/officeart/2005/8/layout/hierarchy2"/>
    <dgm:cxn modelId="{8340DAA3-392A-4F39-AE1A-58EEBFA7A161}" type="presOf" srcId="{9CB7A9E8-981F-4E15-84E2-73C38F6120EE}" destId="{1CA4B141-173D-47FC-A803-A87ACCDECBD0}" srcOrd="0" destOrd="0" presId="urn:microsoft.com/office/officeart/2005/8/layout/hierarchy2"/>
    <dgm:cxn modelId="{03E4A3A5-F294-4880-8555-64C0F79D5FF0}" type="presOf" srcId="{825ACA46-ECF3-4FC8-9528-B019BB403CFE}" destId="{93CCFF5C-A131-4B96-9C86-65B01F259A4D}" srcOrd="0" destOrd="0" presId="urn:microsoft.com/office/officeart/2005/8/layout/hierarchy2"/>
    <dgm:cxn modelId="{5D4346A6-A14B-44B2-B5EE-0C7A54210DA7}" type="presOf" srcId="{5AEC781D-493D-4A76-8A42-FA269C938CF6}" destId="{D7CF06BB-4288-4D9B-AA51-9255912B7187}" srcOrd="0" destOrd="0" presId="urn:microsoft.com/office/officeart/2005/8/layout/hierarchy2"/>
    <dgm:cxn modelId="{FDCC39A7-34DF-4B75-96F0-8B71108DE80F}" srcId="{D483603B-5405-4D03-9C65-C5518739B2C9}" destId="{25D740E8-8BBC-4587-8A81-8E3C89B39EFB}" srcOrd="7" destOrd="0" parTransId="{2D773D2F-1BFF-41BF-8517-E9BBD5B7DD58}" sibTransId="{DCCDA953-F41B-44C3-A5CA-E1AAA590E058}"/>
    <dgm:cxn modelId="{63A6F3A7-38FB-47E1-AC0A-BC3188B3D9A1}" srcId="{D483603B-5405-4D03-9C65-C5518739B2C9}" destId="{CC664547-A7D7-4C22-9643-548A4DA0D3DB}" srcOrd="5" destOrd="0" parTransId="{6BF57137-1257-4887-8D23-3E6F10D8E4F2}" sibTransId="{3D5E49AD-98DC-4B9F-B29E-3B6DB1257A2A}"/>
    <dgm:cxn modelId="{E15E09B0-4034-4BD8-A8C2-9F28D4816140}" type="presOf" srcId="{6BF57137-1257-4887-8D23-3E6F10D8E4F2}" destId="{203F2E8D-9582-4D05-BDE7-EC6833D5CB2E}" srcOrd="0" destOrd="0" presId="urn:microsoft.com/office/officeart/2005/8/layout/hierarchy2"/>
    <dgm:cxn modelId="{B48D40B6-28F7-4AC5-9FBB-9138F3BE9230}" type="presOf" srcId="{E3B790D7-BC90-4F77-A331-1C03126C8236}" destId="{91A88B9E-8FD1-4CDD-9AFA-120D0902ED26}" srcOrd="0" destOrd="0" presId="urn:microsoft.com/office/officeart/2005/8/layout/hierarchy2"/>
    <dgm:cxn modelId="{D93E17BB-2F8A-4BDA-A7AF-81AC25B8BB43}" type="presOf" srcId="{6BF57137-1257-4887-8D23-3E6F10D8E4F2}" destId="{5E4B2A86-4F98-4FCB-8C11-AB7FD34C1409}" srcOrd="1" destOrd="0" presId="urn:microsoft.com/office/officeart/2005/8/layout/hierarchy2"/>
    <dgm:cxn modelId="{10AC04BE-4D7C-4DC3-B3FB-DFB2095F7257}" type="presOf" srcId="{D819EB4B-94BD-4801-ACB3-C0DCFA51BB9B}" destId="{DE6086C8-BA00-4026-B746-80296E9BEE62}" srcOrd="1" destOrd="0" presId="urn:microsoft.com/office/officeart/2005/8/layout/hierarchy2"/>
    <dgm:cxn modelId="{AA2F2FBE-0199-4632-BDC8-CF8FB5761617}" type="presOf" srcId="{2D773D2F-1BFF-41BF-8517-E9BBD5B7DD58}" destId="{71519AC3-4E0C-48B8-A808-263B24C9B512}" srcOrd="1" destOrd="0" presId="urn:microsoft.com/office/officeart/2005/8/layout/hierarchy2"/>
    <dgm:cxn modelId="{4B1940CD-B5C6-4E14-812A-866460BF3BFD}" type="presOf" srcId="{797D929F-B79C-4B92-8A6A-FEBC78BFFCD2}" destId="{138BF854-5AAB-4F76-8AF8-6366D2F15AF2}" srcOrd="1" destOrd="0" presId="urn:microsoft.com/office/officeart/2005/8/layout/hierarchy2"/>
    <dgm:cxn modelId="{C1D866D1-5CC3-4F01-B817-E2B34864DA81}" srcId="{995296FA-C37A-48A5-8576-777C4CB419FF}" destId="{E814F0EB-B8ED-407F-81E4-ECB4B22A0E26}" srcOrd="1" destOrd="0" parTransId="{9CB7A9E8-981F-4E15-84E2-73C38F6120EE}" sibTransId="{A274DF33-7435-4D15-A96F-B6BE7208DC48}"/>
    <dgm:cxn modelId="{BE23A7D8-9985-4883-AEDE-5BD24CB4623C}" type="presOf" srcId="{995296FA-C37A-48A5-8576-777C4CB419FF}" destId="{0B0BEE15-C1FB-4365-A65C-F4F311114713}" srcOrd="0" destOrd="0" presId="urn:microsoft.com/office/officeart/2005/8/layout/hierarchy2"/>
    <dgm:cxn modelId="{A0BF84DD-C205-4F6F-BA89-9953C0717B2C}" type="presOf" srcId="{CC664547-A7D7-4C22-9643-548A4DA0D3DB}" destId="{679D23A6-4245-42C1-94FD-387FB964302E}" srcOrd="0" destOrd="0" presId="urn:microsoft.com/office/officeart/2005/8/layout/hierarchy2"/>
    <dgm:cxn modelId="{B1A9F2E6-5968-47E0-8879-6D43052118F1}" srcId="{D483603B-5405-4D03-9C65-C5518739B2C9}" destId="{7AFBC015-796F-47E3-A9B9-D878B918A7C5}" srcOrd="0" destOrd="0" parTransId="{61C37E58-57F8-4A25-BF3F-EE99AA282BBA}" sibTransId="{566E91F0-7655-4EA2-B5BF-F27E38F6F607}"/>
    <dgm:cxn modelId="{3282D5EC-CF7A-4AC6-B1DA-366F3ADDBE85}" type="presOf" srcId="{1F06C2EE-E20D-40D4-A359-966AA0DB39B4}" destId="{5753C86E-2695-4591-B873-B7111EEB9A9A}" srcOrd="1" destOrd="0" presId="urn:microsoft.com/office/officeart/2005/8/layout/hierarchy2"/>
    <dgm:cxn modelId="{50F65DEF-5892-4DC5-8E46-2016071D167C}" srcId="{D483603B-5405-4D03-9C65-C5518739B2C9}" destId="{5F4364C9-D3F4-4EF3-A1CD-2CDC080A5B9E}" srcOrd="3" destOrd="0" parTransId="{A724B0CC-16CA-4B10-B5ED-E5FC9E3F81FD}" sibTransId="{0F15D5B2-4705-4BC5-A452-9A4BF6CACBC0}"/>
    <dgm:cxn modelId="{3E1A09F9-21AA-441B-9E85-6BD0023B27D1}" type="presOf" srcId="{7AFBC015-796F-47E3-A9B9-D878B918A7C5}" destId="{EE56DEAE-98A1-46D1-A0AA-2A9030E192DA}" srcOrd="0" destOrd="0" presId="urn:microsoft.com/office/officeart/2005/8/layout/hierarchy2"/>
    <dgm:cxn modelId="{6E89E1FD-FA2A-4AF7-BF77-03F8F9A03212}" type="presOf" srcId="{A724B0CC-16CA-4B10-B5ED-E5FC9E3F81FD}" destId="{8BB236CD-A8C5-4C36-831A-827725857FD7}" srcOrd="1" destOrd="0" presId="urn:microsoft.com/office/officeart/2005/8/layout/hierarchy2"/>
    <dgm:cxn modelId="{258C2768-B000-4C20-941C-3BA5489873E4}" type="presParOf" srcId="{D7CF06BB-4288-4D9B-AA51-9255912B7187}" destId="{3FE5A02D-012D-4CA6-BA92-20F3A6D16AC8}" srcOrd="0" destOrd="0" presId="urn:microsoft.com/office/officeart/2005/8/layout/hierarchy2"/>
    <dgm:cxn modelId="{A0483D7E-37F7-44E6-B6E3-4046F1FD7F28}" type="presParOf" srcId="{3FE5A02D-012D-4CA6-BA92-20F3A6D16AC8}" destId="{0B0BEE15-C1FB-4365-A65C-F4F311114713}" srcOrd="0" destOrd="0" presId="urn:microsoft.com/office/officeart/2005/8/layout/hierarchy2"/>
    <dgm:cxn modelId="{2FDA32CD-E3AF-4C9B-BEB7-9266FEA5AB33}" type="presParOf" srcId="{3FE5A02D-012D-4CA6-BA92-20F3A6D16AC8}" destId="{1FAD1D5A-5FC1-46BC-B695-2C75A37380BB}" srcOrd="1" destOrd="0" presId="urn:microsoft.com/office/officeart/2005/8/layout/hierarchy2"/>
    <dgm:cxn modelId="{09DA6B66-6236-43BF-86B3-9E97624C2397}" type="presParOf" srcId="{1FAD1D5A-5FC1-46BC-B695-2C75A37380BB}" destId="{C1EB2A93-E25F-492D-9924-E73DEA7AA74A}" srcOrd="0" destOrd="0" presId="urn:microsoft.com/office/officeart/2005/8/layout/hierarchy2"/>
    <dgm:cxn modelId="{BDBCD8CF-EA2D-45CF-84E7-6F482E82B97E}" type="presParOf" srcId="{C1EB2A93-E25F-492D-9924-E73DEA7AA74A}" destId="{590C7F13-7067-4C7C-BEFD-7E605E9B00C3}" srcOrd="0" destOrd="0" presId="urn:microsoft.com/office/officeart/2005/8/layout/hierarchy2"/>
    <dgm:cxn modelId="{468C1B55-7FB2-423F-BBFA-2C91A5F4DB34}" type="presParOf" srcId="{1FAD1D5A-5FC1-46BC-B695-2C75A37380BB}" destId="{D7FBA443-FF57-4678-9999-5FDB9923A122}" srcOrd="1" destOrd="0" presId="urn:microsoft.com/office/officeart/2005/8/layout/hierarchy2"/>
    <dgm:cxn modelId="{D51482B0-9E15-4F06-9D06-AA66844BB1FA}" type="presParOf" srcId="{D7FBA443-FF57-4678-9999-5FDB9923A122}" destId="{A6E19FEB-D8DE-40A6-A2BC-337C28329943}" srcOrd="0" destOrd="0" presId="urn:microsoft.com/office/officeart/2005/8/layout/hierarchy2"/>
    <dgm:cxn modelId="{03501BD9-3DCF-41CE-A578-E91672B71FFF}" type="presParOf" srcId="{D7FBA443-FF57-4678-9999-5FDB9923A122}" destId="{97853894-C074-4F73-B532-364AE306694F}" srcOrd="1" destOrd="0" presId="urn:microsoft.com/office/officeart/2005/8/layout/hierarchy2"/>
    <dgm:cxn modelId="{4D9A96A7-A960-489E-B954-903D8F3B87FA}" type="presParOf" srcId="{1FAD1D5A-5FC1-46BC-B695-2C75A37380BB}" destId="{1CA4B141-173D-47FC-A803-A87ACCDECBD0}" srcOrd="2" destOrd="0" presId="urn:microsoft.com/office/officeart/2005/8/layout/hierarchy2"/>
    <dgm:cxn modelId="{98CD7D79-AA53-4986-9D5B-93DBCE52D574}" type="presParOf" srcId="{1CA4B141-173D-47FC-A803-A87ACCDECBD0}" destId="{69E33352-66A6-4613-BB5A-3CF4DCBB61B2}" srcOrd="0" destOrd="0" presId="urn:microsoft.com/office/officeart/2005/8/layout/hierarchy2"/>
    <dgm:cxn modelId="{9C8C98B3-BDAF-4E76-8C2A-97960A702091}" type="presParOf" srcId="{1FAD1D5A-5FC1-46BC-B695-2C75A37380BB}" destId="{77D56F74-1C57-42C3-AA51-EF14171A0835}" srcOrd="3" destOrd="0" presId="urn:microsoft.com/office/officeart/2005/8/layout/hierarchy2"/>
    <dgm:cxn modelId="{C95A65DC-13BF-47E1-9185-6D5B96D616CF}" type="presParOf" srcId="{77D56F74-1C57-42C3-AA51-EF14171A0835}" destId="{C7F56D1E-FFF9-4289-8957-8CA88A49E2D8}" srcOrd="0" destOrd="0" presId="urn:microsoft.com/office/officeart/2005/8/layout/hierarchy2"/>
    <dgm:cxn modelId="{6F8DA122-B02D-4BF5-A9B6-7969A7922115}" type="presParOf" srcId="{77D56F74-1C57-42C3-AA51-EF14171A0835}" destId="{236228A7-DFB1-4B32-9F70-6C0C97665CE6}" srcOrd="1" destOrd="0" presId="urn:microsoft.com/office/officeart/2005/8/layout/hierarchy2"/>
    <dgm:cxn modelId="{D17760A8-B12A-495E-8AA8-EFE02BE647F8}" type="presParOf" srcId="{236228A7-DFB1-4B32-9F70-6C0C97665CE6}" destId="{95A72A1C-97C8-4E95-9562-D18CF2AE06A3}" srcOrd="0" destOrd="0" presId="urn:microsoft.com/office/officeart/2005/8/layout/hierarchy2"/>
    <dgm:cxn modelId="{994DBA44-20A3-4DAD-B312-46D20ABD7BDE}" type="presParOf" srcId="{95A72A1C-97C8-4E95-9562-D18CF2AE06A3}" destId="{138BF854-5AAB-4F76-8AF8-6366D2F15AF2}" srcOrd="0" destOrd="0" presId="urn:microsoft.com/office/officeart/2005/8/layout/hierarchy2"/>
    <dgm:cxn modelId="{7DCADF64-6550-4BE5-84E1-E41610D35DD8}" type="presParOf" srcId="{236228A7-DFB1-4B32-9F70-6C0C97665CE6}" destId="{AD653458-483C-4CAA-9E33-EB1A270AC07C}" srcOrd="1" destOrd="0" presId="urn:microsoft.com/office/officeart/2005/8/layout/hierarchy2"/>
    <dgm:cxn modelId="{A2918A20-7720-48B6-9D8A-46485F135522}" type="presParOf" srcId="{AD653458-483C-4CAA-9E33-EB1A270AC07C}" destId="{7E727B10-788B-4C64-87DF-6555C9B8AD66}" srcOrd="0" destOrd="0" presId="urn:microsoft.com/office/officeart/2005/8/layout/hierarchy2"/>
    <dgm:cxn modelId="{F62B1BCD-0F3E-4A76-9306-4E6320D1D19B}" type="presParOf" srcId="{AD653458-483C-4CAA-9E33-EB1A270AC07C}" destId="{92085D4F-F8A1-457C-A02C-30DA3739417F}" srcOrd="1" destOrd="0" presId="urn:microsoft.com/office/officeart/2005/8/layout/hierarchy2"/>
    <dgm:cxn modelId="{CA2C4C8A-BD15-4F99-BFDA-3666614C2B34}" type="presParOf" srcId="{92085D4F-F8A1-457C-A02C-30DA3739417F}" destId="{9486B0FD-0B58-425D-9B42-75C030E1F53D}" srcOrd="0" destOrd="0" presId="urn:microsoft.com/office/officeart/2005/8/layout/hierarchy2"/>
    <dgm:cxn modelId="{AF2F1482-6C46-4F57-A506-9CF45641E80C}" type="presParOf" srcId="{9486B0FD-0B58-425D-9B42-75C030E1F53D}" destId="{E0E98E76-E20E-44DA-B4ED-863B25FCD09A}" srcOrd="0" destOrd="0" presId="urn:microsoft.com/office/officeart/2005/8/layout/hierarchy2"/>
    <dgm:cxn modelId="{4BC6F90F-E604-48D9-A6D0-E769FE0E4CDB}" type="presParOf" srcId="{92085D4F-F8A1-457C-A02C-30DA3739417F}" destId="{86EF20F9-8CFA-4C14-A264-287603A407C6}" srcOrd="1" destOrd="0" presId="urn:microsoft.com/office/officeart/2005/8/layout/hierarchy2"/>
    <dgm:cxn modelId="{1501B73D-F7C5-475B-BFEF-81CF3D041B83}" type="presParOf" srcId="{86EF20F9-8CFA-4C14-A264-287603A407C6}" destId="{EE56DEAE-98A1-46D1-A0AA-2A9030E192DA}" srcOrd="0" destOrd="0" presId="urn:microsoft.com/office/officeart/2005/8/layout/hierarchy2"/>
    <dgm:cxn modelId="{E9146705-7E75-4769-82E5-5C3E67318484}" type="presParOf" srcId="{86EF20F9-8CFA-4C14-A264-287603A407C6}" destId="{CE46D87F-C84B-4C48-ACC1-B8CDC1395B0F}" srcOrd="1" destOrd="0" presId="urn:microsoft.com/office/officeart/2005/8/layout/hierarchy2"/>
    <dgm:cxn modelId="{69C578A8-F9FF-45B8-9BE7-512A073B8716}" type="presParOf" srcId="{92085D4F-F8A1-457C-A02C-30DA3739417F}" destId="{93CCFF5C-A131-4B96-9C86-65B01F259A4D}" srcOrd="2" destOrd="0" presId="urn:microsoft.com/office/officeart/2005/8/layout/hierarchy2"/>
    <dgm:cxn modelId="{98FBCDBE-F406-411F-ABD9-0417DA3FE3FB}" type="presParOf" srcId="{93CCFF5C-A131-4B96-9C86-65B01F259A4D}" destId="{6890DDE0-F551-4163-9A2F-5E6EEE944308}" srcOrd="0" destOrd="0" presId="urn:microsoft.com/office/officeart/2005/8/layout/hierarchy2"/>
    <dgm:cxn modelId="{788C455F-910D-42B7-8B5C-739B78D410FD}" type="presParOf" srcId="{92085D4F-F8A1-457C-A02C-30DA3739417F}" destId="{B131D4B4-E122-4C63-9F81-F214AEE80594}" srcOrd="3" destOrd="0" presId="urn:microsoft.com/office/officeart/2005/8/layout/hierarchy2"/>
    <dgm:cxn modelId="{E1E43D8B-4D2D-4AA6-97ED-D143E74A4EA0}" type="presParOf" srcId="{B131D4B4-E122-4C63-9F81-F214AEE80594}" destId="{E160753B-0005-4199-BC71-49F8B6046EB6}" srcOrd="0" destOrd="0" presId="urn:microsoft.com/office/officeart/2005/8/layout/hierarchy2"/>
    <dgm:cxn modelId="{38E25950-4D4D-464F-9CEE-FA64740A391D}" type="presParOf" srcId="{B131D4B4-E122-4C63-9F81-F214AEE80594}" destId="{C193CC72-BD8E-45C5-A4BC-E8ED3E67D44E}" srcOrd="1" destOrd="0" presId="urn:microsoft.com/office/officeart/2005/8/layout/hierarchy2"/>
    <dgm:cxn modelId="{B8E8BE0D-7278-4E0E-9B28-65BAFCB734BB}" type="presParOf" srcId="{92085D4F-F8A1-457C-A02C-30DA3739417F}" destId="{F97CCACD-F6BD-4C02-A966-9D7FEFCA690B}" srcOrd="4" destOrd="0" presId="urn:microsoft.com/office/officeart/2005/8/layout/hierarchy2"/>
    <dgm:cxn modelId="{42A04E57-06D7-448C-A941-6CEDEB0F507A}" type="presParOf" srcId="{F97CCACD-F6BD-4C02-A966-9D7FEFCA690B}" destId="{5753C86E-2695-4591-B873-B7111EEB9A9A}" srcOrd="0" destOrd="0" presId="urn:microsoft.com/office/officeart/2005/8/layout/hierarchy2"/>
    <dgm:cxn modelId="{0EF6C2F2-DFBB-4B1B-B562-4AFF84FC7C38}" type="presParOf" srcId="{92085D4F-F8A1-457C-A02C-30DA3739417F}" destId="{136F256F-388C-4097-B0B3-BBEBE903411E}" srcOrd="5" destOrd="0" presId="urn:microsoft.com/office/officeart/2005/8/layout/hierarchy2"/>
    <dgm:cxn modelId="{63A1EAF5-8B22-492A-8DE6-0B0F6874BD47}" type="presParOf" srcId="{136F256F-388C-4097-B0B3-BBEBE903411E}" destId="{8CCF93A8-9259-4597-96AC-139DFFB2F839}" srcOrd="0" destOrd="0" presId="urn:microsoft.com/office/officeart/2005/8/layout/hierarchy2"/>
    <dgm:cxn modelId="{61DDE66A-36DB-41D6-892E-F8E1597A3E33}" type="presParOf" srcId="{136F256F-388C-4097-B0B3-BBEBE903411E}" destId="{BA263B97-6B85-48B6-9FFF-C2786B6D935E}" srcOrd="1" destOrd="0" presId="urn:microsoft.com/office/officeart/2005/8/layout/hierarchy2"/>
    <dgm:cxn modelId="{A9D23A39-FCC9-4FDF-81D6-076FEED3D90A}" type="presParOf" srcId="{92085D4F-F8A1-457C-A02C-30DA3739417F}" destId="{4061717F-A198-4850-94A6-6BF5409FBAC3}" srcOrd="6" destOrd="0" presId="urn:microsoft.com/office/officeart/2005/8/layout/hierarchy2"/>
    <dgm:cxn modelId="{1E2CBF4F-9E9A-47D0-A065-AE11764F9CDA}" type="presParOf" srcId="{4061717F-A198-4850-94A6-6BF5409FBAC3}" destId="{8BB236CD-A8C5-4C36-831A-827725857FD7}" srcOrd="0" destOrd="0" presId="urn:microsoft.com/office/officeart/2005/8/layout/hierarchy2"/>
    <dgm:cxn modelId="{900673A3-30E1-4249-AED6-9AB5649C0BA8}" type="presParOf" srcId="{92085D4F-F8A1-457C-A02C-30DA3739417F}" destId="{766936F9-83A6-40E9-A32D-AE4A92228BC9}" srcOrd="7" destOrd="0" presId="urn:microsoft.com/office/officeart/2005/8/layout/hierarchy2"/>
    <dgm:cxn modelId="{422E213B-9328-4507-9184-078B4386153B}" type="presParOf" srcId="{766936F9-83A6-40E9-A32D-AE4A92228BC9}" destId="{053F55EC-D572-461F-8085-150A4226CBCB}" srcOrd="0" destOrd="0" presId="urn:microsoft.com/office/officeart/2005/8/layout/hierarchy2"/>
    <dgm:cxn modelId="{51322472-3105-419F-9BEB-7DA912C96FEE}" type="presParOf" srcId="{766936F9-83A6-40E9-A32D-AE4A92228BC9}" destId="{8E064C2F-40EA-4664-A4EB-041041FD89E5}" srcOrd="1" destOrd="0" presId="urn:microsoft.com/office/officeart/2005/8/layout/hierarchy2"/>
    <dgm:cxn modelId="{513347F6-3890-45F7-B25C-08F33BCD9315}" type="presParOf" srcId="{92085D4F-F8A1-457C-A02C-30DA3739417F}" destId="{48DAF010-FD53-445C-ADFF-7E912BBB19F4}" srcOrd="8" destOrd="0" presId="urn:microsoft.com/office/officeart/2005/8/layout/hierarchy2"/>
    <dgm:cxn modelId="{994629C9-8A20-4090-8A76-5BBBFCAC2684}" type="presParOf" srcId="{48DAF010-FD53-445C-ADFF-7E912BBB19F4}" destId="{0838B8A5-D1FA-45FD-A77F-0591DEAF7932}" srcOrd="0" destOrd="0" presId="urn:microsoft.com/office/officeart/2005/8/layout/hierarchy2"/>
    <dgm:cxn modelId="{1A3E69C8-77F2-4351-B11D-FAA8C5FB8ED8}" type="presParOf" srcId="{92085D4F-F8A1-457C-A02C-30DA3739417F}" destId="{3BFCD991-324F-4367-BBAE-D47B303312A4}" srcOrd="9" destOrd="0" presId="urn:microsoft.com/office/officeart/2005/8/layout/hierarchy2"/>
    <dgm:cxn modelId="{13DBA117-7A5C-492A-BBB8-BB3E4155BC01}" type="presParOf" srcId="{3BFCD991-324F-4367-BBAE-D47B303312A4}" destId="{8708E324-E445-456A-BED8-52E9BD7649A9}" srcOrd="0" destOrd="0" presId="urn:microsoft.com/office/officeart/2005/8/layout/hierarchy2"/>
    <dgm:cxn modelId="{2A3620E2-2822-4C28-9C38-E487BE1BE6D0}" type="presParOf" srcId="{3BFCD991-324F-4367-BBAE-D47B303312A4}" destId="{6DC4DEC4-E981-4DBF-AA01-E7B1009C10EC}" srcOrd="1" destOrd="0" presId="urn:microsoft.com/office/officeart/2005/8/layout/hierarchy2"/>
    <dgm:cxn modelId="{8AF862C3-7ADB-4891-9CB1-34C00FC4B201}" type="presParOf" srcId="{92085D4F-F8A1-457C-A02C-30DA3739417F}" destId="{203F2E8D-9582-4D05-BDE7-EC6833D5CB2E}" srcOrd="10" destOrd="0" presId="urn:microsoft.com/office/officeart/2005/8/layout/hierarchy2"/>
    <dgm:cxn modelId="{20C8C87A-7F8D-4B8E-A2EC-F3B16E6BDB14}" type="presParOf" srcId="{203F2E8D-9582-4D05-BDE7-EC6833D5CB2E}" destId="{5E4B2A86-4F98-4FCB-8C11-AB7FD34C1409}" srcOrd="0" destOrd="0" presId="urn:microsoft.com/office/officeart/2005/8/layout/hierarchy2"/>
    <dgm:cxn modelId="{B5264618-ECB8-41AD-86F4-2B25C2B71829}" type="presParOf" srcId="{92085D4F-F8A1-457C-A02C-30DA3739417F}" destId="{D2E3B2D0-20C4-4F3E-90F4-9216A695FF1D}" srcOrd="11" destOrd="0" presId="urn:microsoft.com/office/officeart/2005/8/layout/hierarchy2"/>
    <dgm:cxn modelId="{7F00F3C6-B5C6-47A7-A3AF-833590BEFA26}" type="presParOf" srcId="{D2E3B2D0-20C4-4F3E-90F4-9216A695FF1D}" destId="{679D23A6-4245-42C1-94FD-387FB964302E}" srcOrd="0" destOrd="0" presId="urn:microsoft.com/office/officeart/2005/8/layout/hierarchy2"/>
    <dgm:cxn modelId="{C60B2CEF-6F23-451E-A96F-0856797F1D14}" type="presParOf" srcId="{D2E3B2D0-20C4-4F3E-90F4-9216A695FF1D}" destId="{723A00FE-19BC-42A6-A8BF-70FB79FA7269}" srcOrd="1" destOrd="0" presId="urn:microsoft.com/office/officeart/2005/8/layout/hierarchy2"/>
    <dgm:cxn modelId="{AED0D7B9-9192-4C8D-99CE-68E3447AEFFD}" type="presParOf" srcId="{92085D4F-F8A1-457C-A02C-30DA3739417F}" destId="{39F4AD46-347D-466E-95D3-6381950D58B6}" srcOrd="12" destOrd="0" presId="urn:microsoft.com/office/officeart/2005/8/layout/hierarchy2"/>
    <dgm:cxn modelId="{25A1B746-7F67-4DD2-8813-D0AB379E9CD8}" type="presParOf" srcId="{39F4AD46-347D-466E-95D3-6381950D58B6}" destId="{DE6086C8-BA00-4026-B746-80296E9BEE62}" srcOrd="0" destOrd="0" presId="urn:microsoft.com/office/officeart/2005/8/layout/hierarchy2"/>
    <dgm:cxn modelId="{27FAD0B6-4A21-4DB7-9B7A-ACF31D2DD967}" type="presParOf" srcId="{92085D4F-F8A1-457C-A02C-30DA3739417F}" destId="{772B08BF-C3E5-42E9-BBDB-5EB87AC6CFAF}" srcOrd="13" destOrd="0" presId="urn:microsoft.com/office/officeart/2005/8/layout/hierarchy2"/>
    <dgm:cxn modelId="{08566733-8868-49FF-B9D7-626643773DDC}" type="presParOf" srcId="{772B08BF-C3E5-42E9-BBDB-5EB87AC6CFAF}" destId="{A61EC542-23D5-4F60-A0A5-38FE9D76E719}" srcOrd="0" destOrd="0" presId="urn:microsoft.com/office/officeart/2005/8/layout/hierarchy2"/>
    <dgm:cxn modelId="{8C3E1C62-4889-4D25-9471-A62023BD328C}" type="presParOf" srcId="{772B08BF-C3E5-42E9-BBDB-5EB87AC6CFAF}" destId="{4F60A16D-9F1C-44CB-80B5-F20ABA667FA7}" srcOrd="1" destOrd="0" presId="urn:microsoft.com/office/officeart/2005/8/layout/hierarchy2"/>
    <dgm:cxn modelId="{C15F1AAD-D44A-417A-B88F-22C9DA4CDB14}" type="presParOf" srcId="{92085D4F-F8A1-457C-A02C-30DA3739417F}" destId="{562D12FF-DAC8-453B-AA21-E6EF4E2799CC}" srcOrd="14" destOrd="0" presId="urn:microsoft.com/office/officeart/2005/8/layout/hierarchy2"/>
    <dgm:cxn modelId="{36B6005D-E581-4432-A620-9A9CDAE8ADD6}" type="presParOf" srcId="{562D12FF-DAC8-453B-AA21-E6EF4E2799CC}" destId="{71519AC3-4E0C-48B8-A808-263B24C9B512}" srcOrd="0" destOrd="0" presId="urn:microsoft.com/office/officeart/2005/8/layout/hierarchy2"/>
    <dgm:cxn modelId="{10768509-D8F3-451F-B11F-9F6F082CBA86}" type="presParOf" srcId="{92085D4F-F8A1-457C-A02C-30DA3739417F}" destId="{7D086E12-5076-4939-A446-481BB36F3586}" srcOrd="15" destOrd="0" presId="urn:microsoft.com/office/officeart/2005/8/layout/hierarchy2"/>
    <dgm:cxn modelId="{AEBBAB87-0981-4989-B187-AD7D390B8B93}" type="presParOf" srcId="{7D086E12-5076-4939-A446-481BB36F3586}" destId="{48E0E67F-6E96-4B4E-B6D0-4BCC1F8FECD0}" srcOrd="0" destOrd="0" presId="urn:microsoft.com/office/officeart/2005/8/layout/hierarchy2"/>
    <dgm:cxn modelId="{7DE95FE2-28C6-46C2-84FA-C156E3A230BA}" type="presParOf" srcId="{7D086E12-5076-4939-A446-481BB36F3586}" destId="{459CA639-8A90-4723-8142-6D1E787FC694}" srcOrd="1" destOrd="0" presId="urn:microsoft.com/office/officeart/2005/8/layout/hierarchy2"/>
    <dgm:cxn modelId="{044F9D67-DE9B-4D57-BAD8-5FE74E5C71CA}" type="presParOf" srcId="{236228A7-DFB1-4B32-9F70-6C0C97665CE6}" destId="{2DC23822-0250-4640-B664-A5BA7C2F06C5}" srcOrd="2" destOrd="0" presId="urn:microsoft.com/office/officeart/2005/8/layout/hierarchy2"/>
    <dgm:cxn modelId="{85EF865D-59C3-4A44-B4A7-1278B7AACD1D}" type="presParOf" srcId="{2DC23822-0250-4640-B664-A5BA7C2F06C5}" destId="{A14D5770-A75B-4F35-BC71-CBE2ACC094C2}" srcOrd="0" destOrd="0" presId="urn:microsoft.com/office/officeart/2005/8/layout/hierarchy2"/>
    <dgm:cxn modelId="{87C9C914-2B15-4498-A06D-60AEE2F168CA}" type="presParOf" srcId="{236228A7-DFB1-4B32-9F70-6C0C97665CE6}" destId="{E00E54C2-C22E-4804-8CBD-DB46391BA545}" srcOrd="3" destOrd="0" presId="urn:microsoft.com/office/officeart/2005/8/layout/hierarchy2"/>
    <dgm:cxn modelId="{32D1E09C-D032-414E-AE42-01BF9305FF49}" type="presParOf" srcId="{E00E54C2-C22E-4804-8CBD-DB46391BA545}" destId="{91A88B9E-8FD1-4CDD-9AFA-120D0902ED26}" srcOrd="0" destOrd="0" presId="urn:microsoft.com/office/officeart/2005/8/layout/hierarchy2"/>
    <dgm:cxn modelId="{3C0D30E7-B89B-495C-8E0E-E34A129357F0}" type="presParOf" srcId="{E00E54C2-C22E-4804-8CBD-DB46391BA545}" destId="{4E9A7F47-76FE-4341-9673-5FC0B98B3B9A}" srcOrd="1" destOrd="0" presId="urn:microsoft.com/office/officeart/2005/8/layout/hierarchy2"/>
    <dgm:cxn modelId="{97C118BE-31DC-42AC-8498-4442068D2F8D}" type="presParOf" srcId="{1FAD1D5A-5FC1-46BC-B695-2C75A37380BB}" destId="{68A2D5E1-D87B-47B0-B834-64A5D41C27F1}" srcOrd="4" destOrd="0" presId="urn:microsoft.com/office/officeart/2005/8/layout/hierarchy2"/>
    <dgm:cxn modelId="{5E9D616D-923F-4FBE-BC71-E1BBCE1B89FD}" type="presParOf" srcId="{68A2D5E1-D87B-47B0-B834-64A5D41C27F1}" destId="{FF08B67D-173C-4B72-934D-56641E20E795}" srcOrd="0" destOrd="0" presId="urn:microsoft.com/office/officeart/2005/8/layout/hierarchy2"/>
    <dgm:cxn modelId="{E87607F8-B4A0-49D2-A381-672EB3191D20}" type="presParOf" srcId="{1FAD1D5A-5FC1-46BC-B695-2C75A37380BB}" destId="{B78BA1DA-42F0-4260-B2AD-9E89D3CE8593}" srcOrd="5" destOrd="0" presId="urn:microsoft.com/office/officeart/2005/8/layout/hierarchy2"/>
    <dgm:cxn modelId="{B95E162F-5256-437D-8A3B-96822498D861}" type="presParOf" srcId="{B78BA1DA-42F0-4260-B2AD-9E89D3CE8593}" destId="{F1B0DDC2-F6A0-400C-B33F-03FC37A8C313}" srcOrd="0" destOrd="0" presId="urn:microsoft.com/office/officeart/2005/8/layout/hierarchy2"/>
    <dgm:cxn modelId="{24620EE5-6209-47BA-AE4E-5EB35447DC2F}" type="presParOf" srcId="{B78BA1DA-42F0-4260-B2AD-9E89D3CE8593}" destId="{94306516-47BE-4F84-9586-94B34F578FD8}" srcOrd="1" destOrd="0" presId="urn:microsoft.com/office/officeart/2005/8/layout/hierarchy2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B0BEE15-C1FB-4365-A65C-F4F311114713}">
      <dsp:nvSpPr>
        <dsp:cNvPr id="0" name=""/>
        <dsp:cNvSpPr/>
      </dsp:nvSpPr>
      <dsp:spPr>
        <a:xfrm>
          <a:off x="95249" y="1416843"/>
          <a:ext cx="2460625" cy="1230312"/>
        </a:xfrm>
        <a:prstGeom prst="roundRect">
          <a:avLst>
            <a:gd name="adj" fmla="val 10000"/>
          </a:avLst>
        </a:prstGeom>
        <a:solidFill>
          <a:srgbClr val="E9D2D7"/>
        </a:solidFill>
        <a:ln w="25400" cap="flat" cmpd="sng" algn="ctr">
          <a:solidFill>
            <a:srgbClr val="911E3C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6510" tIns="16510" rIns="16510" bIns="16510" numCol="1" spcCol="1270" anchor="ctr" anchorCtr="0">
          <a:noAutofit/>
        </a:bodyPr>
        <a:lstStyle/>
        <a:p>
          <a:pPr marL="0" lvl="0" indent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600" kern="1200" dirty="0">
              <a:solidFill>
                <a:srgbClr val="254061"/>
              </a:solidFill>
            </a:rPr>
            <a:t>Investment Companies</a:t>
          </a:r>
        </a:p>
      </dsp:txBody>
      <dsp:txXfrm>
        <a:off x="131284" y="1452878"/>
        <a:ext cx="2388555" cy="1158242"/>
      </dsp:txXfrm>
    </dsp:sp>
    <dsp:sp modelId="{C1EB2A93-E25F-492D-9924-E73DEA7AA74A}">
      <dsp:nvSpPr>
        <dsp:cNvPr id="0" name=""/>
        <dsp:cNvSpPr/>
      </dsp:nvSpPr>
      <dsp:spPr>
        <a:xfrm rot="18289469">
          <a:off x="2186232" y="1297324"/>
          <a:ext cx="1723535" cy="54492"/>
        </a:xfrm>
        <a:custGeom>
          <a:avLst/>
          <a:gdLst/>
          <a:ahLst/>
          <a:cxnLst/>
          <a:rect l="0" t="0" r="0" b="0"/>
          <a:pathLst>
            <a:path>
              <a:moveTo>
                <a:pt x="0" y="27246"/>
              </a:moveTo>
              <a:lnTo>
                <a:pt x="1723535" y="27246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667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600" kern="1200" dirty="0"/>
        </a:p>
      </dsp:txBody>
      <dsp:txXfrm>
        <a:off x="3004911" y="1281481"/>
        <a:ext cx="86176" cy="86176"/>
      </dsp:txXfrm>
    </dsp:sp>
    <dsp:sp modelId="{A6E19FEB-D8DE-40A6-A2BC-337C28329943}">
      <dsp:nvSpPr>
        <dsp:cNvPr id="0" name=""/>
        <dsp:cNvSpPr/>
      </dsp:nvSpPr>
      <dsp:spPr>
        <a:xfrm>
          <a:off x="3540125" y="1984"/>
          <a:ext cx="2460625" cy="1230312"/>
        </a:xfrm>
        <a:prstGeom prst="roundRect">
          <a:avLst>
            <a:gd name="adj" fmla="val 10000"/>
          </a:avLst>
        </a:prstGeom>
        <a:solidFill>
          <a:srgbClr val="E9D2D7"/>
        </a:solidFill>
        <a:ln w="25400" cap="flat" cmpd="sng" algn="ctr">
          <a:solidFill>
            <a:srgbClr val="911E3C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6510" tIns="16510" rIns="16510" bIns="16510" numCol="1" spcCol="1270" anchor="ctr" anchorCtr="0">
          <a:noAutofit/>
        </a:bodyPr>
        <a:lstStyle/>
        <a:p>
          <a:pPr marL="0" lvl="0" indent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600" kern="1200" dirty="0">
              <a:solidFill>
                <a:srgbClr val="254061"/>
              </a:solidFill>
            </a:rPr>
            <a:t>Unit Investment Trusts</a:t>
          </a:r>
        </a:p>
      </dsp:txBody>
      <dsp:txXfrm>
        <a:off x="3576160" y="38019"/>
        <a:ext cx="2388555" cy="1158242"/>
      </dsp:txXfrm>
    </dsp:sp>
    <dsp:sp modelId="{1CA4B141-173D-47FC-A803-A87ACCDECBD0}">
      <dsp:nvSpPr>
        <dsp:cNvPr id="0" name=""/>
        <dsp:cNvSpPr/>
      </dsp:nvSpPr>
      <dsp:spPr>
        <a:xfrm>
          <a:off x="2555874" y="2004753"/>
          <a:ext cx="984250" cy="54492"/>
        </a:xfrm>
        <a:custGeom>
          <a:avLst/>
          <a:gdLst/>
          <a:ahLst/>
          <a:cxnLst/>
          <a:rect l="0" t="0" r="0" b="0"/>
          <a:pathLst>
            <a:path>
              <a:moveTo>
                <a:pt x="0" y="27246"/>
              </a:moveTo>
              <a:lnTo>
                <a:pt x="984250" y="27246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 dirty="0"/>
        </a:p>
      </dsp:txBody>
      <dsp:txXfrm>
        <a:off x="3023393" y="2007393"/>
        <a:ext cx="49212" cy="49212"/>
      </dsp:txXfrm>
    </dsp:sp>
    <dsp:sp modelId="{C7F56D1E-FFF9-4289-8957-8CA88A49E2D8}">
      <dsp:nvSpPr>
        <dsp:cNvPr id="0" name=""/>
        <dsp:cNvSpPr/>
      </dsp:nvSpPr>
      <dsp:spPr>
        <a:xfrm>
          <a:off x="3540125" y="1416843"/>
          <a:ext cx="2460625" cy="1230312"/>
        </a:xfrm>
        <a:prstGeom prst="roundRect">
          <a:avLst>
            <a:gd name="adj" fmla="val 10000"/>
          </a:avLst>
        </a:prstGeom>
        <a:solidFill>
          <a:srgbClr val="E9D2D7"/>
        </a:solidFill>
        <a:ln w="25400" cap="flat" cmpd="sng" algn="ctr">
          <a:solidFill>
            <a:srgbClr val="911E3C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6510" tIns="16510" rIns="16510" bIns="16510" numCol="1" spcCol="1270" anchor="ctr" anchorCtr="0">
          <a:noAutofit/>
        </a:bodyPr>
        <a:lstStyle/>
        <a:p>
          <a:pPr marL="0" lvl="0" indent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600" kern="1200" dirty="0">
              <a:solidFill>
                <a:srgbClr val="254061"/>
              </a:solidFill>
            </a:rPr>
            <a:t>Managed Investment Companies</a:t>
          </a:r>
        </a:p>
      </dsp:txBody>
      <dsp:txXfrm>
        <a:off x="3576160" y="1452878"/>
        <a:ext cx="2388555" cy="1158242"/>
      </dsp:txXfrm>
    </dsp:sp>
    <dsp:sp modelId="{68A2D5E1-D87B-47B0-B834-64A5D41C27F1}">
      <dsp:nvSpPr>
        <dsp:cNvPr id="0" name=""/>
        <dsp:cNvSpPr/>
      </dsp:nvSpPr>
      <dsp:spPr>
        <a:xfrm rot="3310531">
          <a:off x="2186232" y="2712183"/>
          <a:ext cx="1723535" cy="54492"/>
        </a:xfrm>
        <a:custGeom>
          <a:avLst/>
          <a:gdLst/>
          <a:ahLst/>
          <a:cxnLst/>
          <a:rect l="0" t="0" r="0" b="0"/>
          <a:pathLst>
            <a:path>
              <a:moveTo>
                <a:pt x="0" y="27246"/>
              </a:moveTo>
              <a:lnTo>
                <a:pt x="1723535" y="27246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667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600" kern="1200" dirty="0"/>
        </a:p>
      </dsp:txBody>
      <dsp:txXfrm>
        <a:off x="3004911" y="2696341"/>
        <a:ext cx="86176" cy="86176"/>
      </dsp:txXfrm>
    </dsp:sp>
    <dsp:sp modelId="{F1B0DDC2-F6A0-400C-B33F-03FC37A8C313}">
      <dsp:nvSpPr>
        <dsp:cNvPr id="0" name=""/>
        <dsp:cNvSpPr/>
      </dsp:nvSpPr>
      <dsp:spPr>
        <a:xfrm>
          <a:off x="3540125" y="2831703"/>
          <a:ext cx="2460625" cy="1230312"/>
        </a:xfrm>
        <a:prstGeom prst="roundRect">
          <a:avLst>
            <a:gd name="adj" fmla="val 10000"/>
          </a:avLst>
        </a:prstGeom>
        <a:solidFill>
          <a:srgbClr val="E9D2D7"/>
        </a:solidFill>
        <a:ln w="25400" cap="flat" cmpd="sng" algn="ctr">
          <a:solidFill>
            <a:srgbClr val="911E3C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6510" tIns="16510" rIns="16510" bIns="16510" numCol="1" spcCol="1270" anchor="ctr" anchorCtr="0">
          <a:noAutofit/>
        </a:bodyPr>
        <a:lstStyle/>
        <a:p>
          <a:pPr marL="0" lvl="0" indent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600" kern="1200" dirty="0">
              <a:solidFill>
                <a:srgbClr val="254061"/>
              </a:solidFill>
            </a:rPr>
            <a:t>Other Investment Organizations</a:t>
          </a:r>
        </a:p>
      </dsp:txBody>
      <dsp:txXfrm>
        <a:off x="3576160" y="2867738"/>
        <a:ext cx="2388555" cy="1158242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B0BEE15-C1FB-4365-A65C-F4F311114713}">
      <dsp:nvSpPr>
        <dsp:cNvPr id="0" name=""/>
        <dsp:cNvSpPr/>
      </dsp:nvSpPr>
      <dsp:spPr>
        <a:xfrm>
          <a:off x="414337" y="1062632"/>
          <a:ext cx="1845468" cy="922734"/>
        </a:xfrm>
        <a:prstGeom prst="roundRect">
          <a:avLst>
            <a:gd name="adj" fmla="val 10000"/>
          </a:avLst>
        </a:prstGeom>
        <a:solidFill>
          <a:srgbClr val="E9D2D7"/>
        </a:solidFill>
        <a:ln w="25400" cap="flat" cmpd="sng" algn="ctr">
          <a:solidFill>
            <a:srgbClr val="911E3C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700" tIns="12700" rIns="12700" bIns="127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000" b="1" kern="1200" dirty="0">
              <a:solidFill>
                <a:srgbClr val="254061"/>
              </a:solidFill>
            </a:rPr>
            <a:t>Investment Companies</a:t>
          </a:r>
        </a:p>
      </dsp:txBody>
      <dsp:txXfrm>
        <a:off x="441363" y="1089658"/>
        <a:ext cx="1791416" cy="868682"/>
      </dsp:txXfrm>
    </dsp:sp>
    <dsp:sp modelId="{C1EB2A93-E25F-492D-9924-E73DEA7AA74A}">
      <dsp:nvSpPr>
        <dsp:cNvPr id="0" name=""/>
        <dsp:cNvSpPr/>
      </dsp:nvSpPr>
      <dsp:spPr>
        <a:xfrm rot="18289469">
          <a:off x="1982574" y="966181"/>
          <a:ext cx="1292651" cy="54492"/>
        </a:xfrm>
        <a:custGeom>
          <a:avLst/>
          <a:gdLst/>
          <a:ahLst/>
          <a:cxnLst/>
          <a:rect l="0" t="0" r="0" b="0"/>
          <a:pathLst>
            <a:path>
              <a:moveTo>
                <a:pt x="0" y="27246"/>
              </a:moveTo>
              <a:lnTo>
                <a:pt x="1292651" y="27246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 dirty="0"/>
        </a:p>
      </dsp:txBody>
      <dsp:txXfrm>
        <a:off x="2596583" y="961111"/>
        <a:ext cx="64632" cy="64632"/>
      </dsp:txXfrm>
    </dsp:sp>
    <dsp:sp modelId="{A6E19FEB-D8DE-40A6-A2BC-337C28329943}">
      <dsp:nvSpPr>
        <dsp:cNvPr id="0" name=""/>
        <dsp:cNvSpPr/>
      </dsp:nvSpPr>
      <dsp:spPr>
        <a:xfrm>
          <a:off x="2997993" y="1488"/>
          <a:ext cx="1845468" cy="922734"/>
        </a:xfrm>
        <a:prstGeom prst="roundRect">
          <a:avLst>
            <a:gd name="adj" fmla="val 10000"/>
          </a:avLst>
        </a:prstGeom>
        <a:solidFill>
          <a:srgbClr val="E9D2D7"/>
        </a:solidFill>
        <a:ln w="25400" cap="flat" cmpd="sng" algn="ctr">
          <a:solidFill>
            <a:srgbClr val="911E3C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700" tIns="12700" rIns="12700" bIns="127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000" b="1" kern="1200" dirty="0">
              <a:solidFill>
                <a:srgbClr val="254061"/>
              </a:solidFill>
            </a:rPr>
            <a:t>Unit Investment Trusts</a:t>
          </a:r>
        </a:p>
      </dsp:txBody>
      <dsp:txXfrm>
        <a:off x="3025019" y="28514"/>
        <a:ext cx="1791416" cy="868682"/>
      </dsp:txXfrm>
    </dsp:sp>
    <dsp:sp modelId="{1CA4B141-173D-47FC-A803-A87ACCDECBD0}">
      <dsp:nvSpPr>
        <dsp:cNvPr id="0" name=""/>
        <dsp:cNvSpPr/>
      </dsp:nvSpPr>
      <dsp:spPr>
        <a:xfrm>
          <a:off x="2259806" y="1496753"/>
          <a:ext cx="738187" cy="54492"/>
        </a:xfrm>
        <a:custGeom>
          <a:avLst/>
          <a:gdLst/>
          <a:ahLst/>
          <a:cxnLst/>
          <a:rect l="0" t="0" r="0" b="0"/>
          <a:pathLst>
            <a:path>
              <a:moveTo>
                <a:pt x="0" y="27246"/>
              </a:moveTo>
              <a:lnTo>
                <a:pt x="738187" y="27246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 dirty="0"/>
        </a:p>
      </dsp:txBody>
      <dsp:txXfrm>
        <a:off x="2610445" y="1505545"/>
        <a:ext cx="36909" cy="36909"/>
      </dsp:txXfrm>
    </dsp:sp>
    <dsp:sp modelId="{C7F56D1E-FFF9-4289-8957-8CA88A49E2D8}">
      <dsp:nvSpPr>
        <dsp:cNvPr id="0" name=""/>
        <dsp:cNvSpPr/>
      </dsp:nvSpPr>
      <dsp:spPr>
        <a:xfrm>
          <a:off x="2997993" y="1062632"/>
          <a:ext cx="1845468" cy="922734"/>
        </a:xfrm>
        <a:prstGeom prst="roundRect">
          <a:avLst>
            <a:gd name="adj" fmla="val 10000"/>
          </a:avLst>
        </a:prstGeom>
        <a:solidFill>
          <a:srgbClr val="E9D2D7"/>
        </a:solidFill>
        <a:ln w="25400" cap="flat" cmpd="sng" algn="ctr">
          <a:solidFill>
            <a:srgbClr val="911E3C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700" tIns="12700" rIns="12700" bIns="127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000" kern="1200" dirty="0">
              <a:solidFill>
                <a:srgbClr val="254061"/>
              </a:solidFill>
            </a:rPr>
            <a:t>Managed Investment Companies</a:t>
          </a:r>
        </a:p>
      </dsp:txBody>
      <dsp:txXfrm>
        <a:off x="3025019" y="1089658"/>
        <a:ext cx="1791416" cy="868682"/>
      </dsp:txXfrm>
    </dsp:sp>
    <dsp:sp modelId="{68A2D5E1-D87B-47B0-B834-64A5D41C27F1}">
      <dsp:nvSpPr>
        <dsp:cNvPr id="0" name=""/>
        <dsp:cNvSpPr/>
      </dsp:nvSpPr>
      <dsp:spPr>
        <a:xfrm rot="3310531">
          <a:off x="1982574" y="2027326"/>
          <a:ext cx="1292651" cy="54492"/>
        </a:xfrm>
        <a:custGeom>
          <a:avLst/>
          <a:gdLst/>
          <a:ahLst/>
          <a:cxnLst/>
          <a:rect l="0" t="0" r="0" b="0"/>
          <a:pathLst>
            <a:path>
              <a:moveTo>
                <a:pt x="0" y="27246"/>
              </a:moveTo>
              <a:lnTo>
                <a:pt x="1292651" y="27246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 dirty="0"/>
        </a:p>
      </dsp:txBody>
      <dsp:txXfrm>
        <a:off x="2596583" y="2022255"/>
        <a:ext cx="64632" cy="64632"/>
      </dsp:txXfrm>
    </dsp:sp>
    <dsp:sp modelId="{F1B0DDC2-F6A0-400C-B33F-03FC37A8C313}">
      <dsp:nvSpPr>
        <dsp:cNvPr id="0" name=""/>
        <dsp:cNvSpPr/>
      </dsp:nvSpPr>
      <dsp:spPr>
        <a:xfrm>
          <a:off x="2997993" y="2123777"/>
          <a:ext cx="1845468" cy="922734"/>
        </a:xfrm>
        <a:prstGeom prst="roundRect">
          <a:avLst>
            <a:gd name="adj" fmla="val 10000"/>
          </a:avLst>
        </a:prstGeom>
        <a:solidFill>
          <a:srgbClr val="E9D2D7"/>
        </a:solidFill>
        <a:ln w="25400" cap="flat" cmpd="sng" algn="ctr">
          <a:solidFill>
            <a:srgbClr val="911E3C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700" tIns="12700" rIns="12700" bIns="127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000" kern="1200" dirty="0">
              <a:solidFill>
                <a:srgbClr val="254061"/>
              </a:solidFill>
            </a:rPr>
            <a:t>Other Investment Organizations</a:t>
          </a:r>
        </a:p>
      </dsp:txBody>
      <dsp:txXfrm>
        <a:off x="3025019" y="2150803"/>
        <a:ext cx="1791416" cy="868682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B0BEE15-C1FB-4365-A65C-F4F311114713}">
      <dsp:nvSpPr>
        <dsp:cNvPr id="0" name=""/>
        <dsp:cNvSpPr/>
      </dsp:nvSpPr>
      <dsp:spPr>
        <a:xfrm>
          <a:off x="1934" y="1178346"/>
          <a:ext cx="1382613" cy="691306"/>
        </a:xfrm>
        <a:prstGeom prst="roundRect">
          <a:avLst>
            <a:gd name="adj" fmla="val 10000"/>
          </a:avLst>
        </a:prstGeom>
        <a:solidFill>
          <a:srgbClr val="E9D2D7"/>
        </a:solidFill>
        <a:ln w="25400" cap="flat" cmpd="sng" algn="ctr">
          <a:solidFill>
            <a:srgbClr val="911E3C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525" tIns="9525" rIns="9525" bIns="9525" numCol="1" spcCol="1270" anchor="ctr" anchorCtr="0">
          <a:noAutofit/>
        </a:bodyPr>
        <a:lstStyle/>
        <a:p>
          <a:pPr marL="0" lvl="0" indent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500" b="1" kern="1200" dirty="0">
              <a:solidFill>
                <a:srgbClr val="254061"/>
              </a:solidFill>
            </a:rPr>
            <a:t>Investment Companies</a:t>
          </a:r>
        </a:p>
      </dsp:txBody>
      <dsp:txXfrm>
        <a:off x="22182" y="1198594"/>
        <a:ext cx="1342117" cy="650810"/>
      </dsp:txXfrm>
    </dsp:sp>
    <dsp:sp modelId="{C1EB2A93-E25F-492D-9924-E73DEA7AA74A}">
      <dsp:nvSpPr>
        <dsp:cNvPr id="0" name=""/>
        <dsp:cNvSpPr/>
      </dsp:nvSpPr>
      <dsp:spPr>
        <a:xfrm rot="18289469">
          <a:off x="1176847" y="1106086"/>
          <a:ext cx="968446" cy="40825"/>
        </a:xfrm>
        <a:custGeom>
          <a:avLst/>
          <a:gdLst/>
          <a:ahLst/>
          <a:cxnLst/>
          <a:rect l="0" t="0" r="0" b="0"/>
          <a:pathLst>
            <a:path>
              <a:moveTo>
                <a:pt x="0" y="20412"/>
              </a:moveTo>
              <a:lnTo>
                <a:pt x="968446" y="20412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 dirty="0"/>
        </a:p>
      </dsp:txBody>
      <dsp:txXfrm>
        <a:off x="1636859" y="1102287"/>
        <a:ext cx="48422" cy="48422"/>
      </dsp:txXfrm>
    </dsp:sp>
    <dsp:sp modelId="{A6E19FEB-D8DE-40A6-A2BC-337C28329943}">
      <dsp:nvSpPr>
        <dsp:cNvPr id="0" name=""/>
        <dsp:cNvSpPr/>
      </dsp:nvSpPr>
      <dsp:spPr>
        <a:xfrm>
          <a:off x="1937593" y="383344"/>
          <a:ext cx="1382613" cy="691306"/>
        </a:xfrm>
        <a:prstGeom prst="roundRect">
          <a:avLst>
            <a:gd name="adj" fmla="val 10000"/>
          </a:avLst>
        </a:prstGeom>
        <a:solidFill>
          <a:srgbClr val="E9D2D7"/>
        </a:solidFill>
        <a:ln w="25400" cap="flat" cmpd="sng" algn="ctr">
          <a:solidFill>
            <a:srgbClr val="911E3C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525" tIns="9525" rIns="9525" bIns="9525" numCol="1" spcCol="1270" anchor="ctr" anchorCtr="0">
          <a:noAutofit/>
        </a:bodyPr>
        <a:lstStyle/>
        <a:p>
          <a:pPr marL="0" lvl="0" indent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500" b="0" kern="1200" dirty="0">
              <a:solidFill>
                <a:srgbClr val="254061"/>
              </a:solidFill>
            </a:rPr>
            <a:t>Unit Investment Trusts</a:t>
          </a:r>
        </a:p>
      </dsp:txBody>
      <dsp:txXfrm>
        <a:off x="1957841" y="403592"/>
        <a:ext cx="1342117" cy="650810"/>
      </dsp:txXfrm>
    </dsp:sp>
    <dsp:sp modelId="{1CA4B141-173D-47FC-A803-A87ACCDECBD0}">
      <dsp:nvSpPr>
        <dsp:cNvPr id="0" name=""/>
        <dsp:cNvSpPr/>
      </dsp:nvSpPr>
      <dsp:spPr>
        <a:xfrm>
          <a:off x="1384548" y="1503587"/>
          <a:ext cx="553045" cy="40825"/>
        </a:xfrm>
        <a:custGeom>
          <a:avLst/>
          <a:gdLst/>
          <a:ahLst/>
          <a:cxnLst/>
          <a:rect l="0" t="0" r="0" b="0"/>
          <a:pathLst>
            <a:path>
              <a:moveTo>
                <a:pt x="0" y="20412"/>
              </a:moveTo>
              <a:lnTo>
                <a:pt x="553045" y="20412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 dirty="0"/>
        </a:p>
      </dsp:txBody>
      <dsp:txXfrm>
        <a:off x="1647244" y="1510173"/>
        <a:ext cx="27652" cy="27652"/>
      </dsp:txXfrm>
    </dsp:sp>
    <dsp:sp modelId="{C7F56D1E-FFF9-4289-8957-8CA88A49E2D8}">
      <dsp:nvSpPr>
        <dsp:cNvPr id="0" name=""/>
        <dsp:cNvSpPr/>
      </dsp:nvSpPr>
      <dsp:spPr>
        <a:xfrm>
          <a:off x="1937593" y="1178346"/>
          <a:ext cx="1382613" cy="691306"/>
        </a:xfrm>
        <a:prstGeom prst="roundRect">
          <a:avLst>
            <a:gd name="adj" fmla="val 10000"/>
          </a:avLst>
        </a:prstGeom>
        <a:solidFill>
          <a:srgbClr val="E9D2D7"/>
        </a:solidFill>
        <a:ln w="25400" cap="flat" cmpd="sng" algn="ctr">
          <a:solidFill>
            <a:srgbClr val="911E3C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525" tIns="9525" rIns="9525" bIns="9525" numCol="1" spcCol="1270" anchor="ctr" anchorCtr="0">
          <a:noAutofit/>
        </a:bodyPr>
        <a:lstStyle/>
        <a:p>
          <a:pPr marL="0" lvl="0" indent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500" b="1" kern="1200" dirty="0">
              <a:solidFill>
                <a:srgbClr val="254061"/>
              </a:solidFill>
            </a:rPr>
            <a:t>Managed Investment Companies</a:t>
          </a:r>
        </a:p>
      </dsp:txBody>
      <dsp:txXfrm>
        <a:off x="1957841" y="1198594"/>
        <a:ext cx="1342117" cy="650810"/>
      </dsp:txXfrm>
    </dsp:sp>
    <dsp:sp modelId="{95A72A1C-97C8-4E95-9562-D18CF2AE06A3}">
      <dsp:nvSpPr>
        <dsp:cNvPr id="0" name=""/>
        <dsp:cNvSpPr/>
      </dsp:nvSpPr>
      <dsp:spPr>
        <a:xfrm rot="19457599">
          <a:off x="3256190" y="1304836"/>
          <a:ext cx="681077" cy="40825"/>
        </a:xfrm>
        <a:custGeom>
          <a:avLst/>
          <a:gdLst/>
          <a:ahLst/>
          <a:cxnLst/>
          <a:rect l="0" t="0" r="0" b="0"/>
          <a:pathLst>
            <a:path>
              <a:moveTo>
                <a:pt x="0" y="20412"/>
              </a:moveTo>
              <a:lnTo>
                <a:pt x="681077" y="20412"/>
              </a:lnTo>
            </a:path>
          </a:pathLst>
        </a:custGeom>
        <a:noFill/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 dirty="0"/>
        </a:p>
      </dsp:txBody>
      <dsp:txXfrm>
        <a:off x="3579702" y="1308222"/>
        <a:ext cx="34053" cy="34053"/>
      </dsp:txXfrm>
    </dsp:sp>
    <dsp:sp modelId="{7E727B10-788B-4C64-87DF-6555C9B8AD66}">
      <dsp:nvSpPr>
        <dsp:cNvPr id="0" name=""/>
        <dsp:cNvSpPr/>
      </dsp:nvSpPr>
      <dsp:spPr>
        <a:xfrm>
          <a:off x="3873251" y="780845"/>
          <a:ext cx="1382613" cy="691306"/>
        </a:xfrm>
        <a:prstGeom prst="roundRect">
          <a:avLst>
            <a:gd name="adj" fmla="val 10000"/>
          </a:avLst>
        </a:prstGeom>
        <a:solidFill>
          <a:srgbClr val="E9D2D7"/>
        </a:solidFill>
        <a:ln w="25400" cap="flat" cmpd="sng" algn="ctr">
          <a:solidFill>
            <a:srgbClr val="911E3C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525" tIns="9525" rIns="9525" bIns="9525" numCol="1" spcCol="1270" anchor="ctr" anchorCtr="0">
          <a:noAutofit/>
        </a:bodyPr>
        <a:lstStyle/>
        <a:p>
          <a:pPr marL="0" lvl="0" indent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500" b="1" kern="1200" dirty="0">
              <a:solidFill>
                <a:srgbClr val="254061"/>
              </a:solidFill>
            </a:rPr>
            <a:t>Open-End</a:t>
          </a:r>
        </a:p>
      </dsp:txBody>
      <dsp:txXfrm>
        <a:off x="3893499" y="801093"/>
        <a:ext cx="1342117" cy="650810"/>
      </dsp:txXfrm>
    </dsp:sp>
    <dsp:sp modelId="{2DC23822-0250-4640-B664-A5BA7C2F06C5}">
      <dsp:nvSpPr>
        <dsp:cNvPr id="0" name=""/>
        <dsp:cNvSpPr/>
      </dsp:nvSpPr>
      <dsp:spPr>
        <a:xfrm rot="2142401">
          <a:off x="3256190" y="1702338"/>
          <a:ext cx="681077" cy="40825"/>
        </a:xfrm>
        <a:custGeom>
          <a:avLst/>
          <a:gdLst/>
          <a:ahLst/>
          <a:cxnLst/>
          <a:rect l="0" t="0" r="0" b="0"/>
          <a:pathLst>
            <a:path>
              <a:moveTo>
                <a:pt x="0" y="20412"/>
              </a:moveTo>
              <a:lnTo>
                <a:pt x="681077" y="20412"/>
              </a:lnTo>
            </a:path>
          </a:pathLst>
        </a:custGeom>
        <a:noFill/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 dirty="0"/>
        </a:p>
      </dsp:txBody>
      <dsp:txXfrm>
        <a:off x="3579702" y="1705723"/>
        <a:ext cx="34053" cy="34053"/>
      </dsp:txXfrm>
    </dsp:sp>
    <dsp:sp modelId="{91A88B9E-8FD1-4CDD-9AFA-120D0902ED26}">
      <dsp:nvSpPr>
        <dsp:cNvPr id="0" name=""/>
        <dsp:cNvSpPr/>
      </dsp:nvSpPr>
      <dsp:spPr>
        <a:xfrm>
          <a:off x="3873251" y="1575847"/>
          <a:ext cx="1382613" cy="691306"/>
        </a:xfrm>
        <a:prstGeom prst="roundRect">
          <a:avLst>
            <a:gd name="adj" fmla="val 10000"/>
          </a:avLst>
        </a:prstGeom>
        <a:solidFill>
          <a:srgbClr val="E9D2D7"/>
        </a:solidFill>
        <a:ln w="25400" cap="flat" cmpd="sng" algn="ctr">
          <a:solidFill>
            <a:srgbClr val="911E3C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525" tIns="9525" rIns="9525" bIns="9525" numCol="1" spcCol="1270" anchor="ctr" anchorCtr="0">
          <a:noAutofit/>
        </a:bodyPr>
        <a:lstStyle/>
        <a:p>
          <a:pPr marL="0" lvl="0" indent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500" b="1" kern="1200" dirty="0">
              <a:solidFill>
                <a:srgbClr val="254061"/>
              </a:solidFill>
            </a:rPr>
            <a:t>Closed-End</a:t>
          </a:r>
        </a:p>
      </dsp:txBody>
      <dsp:txXfrm>
        <a:off x="3893499" y="1596095"/>
        <a:ext cx="1342117" cy="650810"/>
      </dsp:txXfrm>
    </dsp:sp>
    <dsp:sp modelId="{68A2D5E1-D87B-47B0-B834-64A5D41C27F1}">
      <dsp:nvSpPr>
        <dsp:cNvPr id="0" name=""/>
        <dsp:cNvSpPr/>
      </dsp:nvSpPr>
      <dsp:spPr>
        <a:xfrm rot="3310531">
          <a:off x="1176847" y="1901088"/>
          <a:ext cx="968446" cy="40825"/>
        </a:xfrm>
        <a:custGeom>
          <a:avLst/>
          <a:gdLst/>
          <a:ahLst/>
          <a:cxnLst/>
          <a:rect l="0" t="0" r="0" b="0"/>
          <a:pathLst>
            <a:path>
              <a:moveTo>
                <a:pt x="0" y="20412"/>
              </a:moveTo>
              <a:lnTo>
                <a:pt x="968446" y="20412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 dirty="0"/>
        </a:p>
      </dsp:txBody>
      <dsp:txXfrm>
        <a:off x="1636859" y="1897290"/>
        <a:ext cx="48422" cy="48422"/>
      </dsp:txXfrm>
    </dsp:sp>
    <dsp:sp modelId="{F1B0DDC2-F6A0-400C-B33F-03FC37A8C313}">
      <dsp:nvSpPr>
        <dsp:cNvPr id="0" name=""/>
        <dsp:cNvSpPr/>
      </dsp:nvSpPr>
      <dsp:spPr>
        <a:xfrm>
          <a:off x="1937593" y="1973349"/>
          <a:ext cx="1382613" cy="691306"/>
        </a:xfrm>
        <a:prstGeom prst="roundRect">
          <a:avLst>
            <a:gd name="adj" fmla="val 10000"/>
          </a:avLst>
        </a:prstGeom>
        <a:solidFill>
          <a:srgbClr val="E9D2D7"/>
        </a:solidFill>
        <a:ln w="25400" cap="flat" cmpd="sng" algn="ctr">
          <a:solidFill>
            <a:srgbClr val="911E3C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525" tIns="9525" rIns="9525" bIns="9525" numCol="1" spcCol="1270" anchor="ctr" anchorCtr="0">
          <a:noAutofit/>
        </a:bodyPr>
        <a:lstStyle/>
        <a:p>
          <a:pPr marL="0" lvl="0" indent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500" kern="1200" dirty="0">
              <a:solidFill>
                <a:srgbClr val="254061"/>
              </a:solidFill>
            </a:rPr>
            <a:t>Other Investment Organizations</a:t>
          </a:r>
        </a:p>
      </dsp:txBody>
      <dsp:txXfrm>
        <a:off x="1957841" y="1993597"/>
        <a:ext cx="1342117" cy="650810"/>
      </dsp:txXfrm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B0BEE15-C1FB-4365-A65C-F4F311114713}">
      <dsp:nvSpPr>
        <dsp:cNvPr id="0" name=""/>
        <dsp:cNvSpPr/>
      </dsp:nvSpPr>
      <dsp:spPr>
        <a:xfrm>
          <a:off x="27384" y="788044"/>
          <a:ext cx="1369218" cy="684609"/>
        </a:xfrm>
        <a:prstGeom prst="roundRect">
          <a:avLst>
            <a:gd name="adj" fmla="val 10000"/>
          </a:avLst>
        </a:prstGeom>
        <a:solidFill>
          <a:srgbClr val="E9D2D7"/>
        </a:solidFill>
        <a:ln w="25400" cap="flat" cmpd="sng" algn="ctr">
          <a:solidFill>
            <a:srgbClr val="911E3C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890" tIns="8890" rIns="8890" bIns="889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1" kern="1200" dirty="0">
              <a:solidFill>
                <a:srgbClr val="254061"/>
              </a:solidFill>
            </a:rPr>
            <a:t>Investment Companies</a:t>
          </a:r>
        </a:p>
      </dsp:txBody>
      <dsp:txXfrm>
        <a:off x="47436" y="808096"/>
        <a:ext cx="1329114" cy="644505"/>
      </dsp:txXfrm>
    </dsp:sp>
    <dsp:sp modelId="{C1EB2A93-E25F-492D-9924-E73DEA7AA74A}">
      <dsp:nvSpPr>
        <dsp:cNvPr id="0" name=""/>
        <dsp:cNvSpPr/>
      </dsp:nvSpPr>
      <dsp:spPr>
        <a:xfrm rot="18289469">
          <a:off x="1190914" y="716484"/>
          <a:ext cx="959064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959064" y="20214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 dirty="0"/>
        </a:p>
      </dsp:txBody>
      <dsp:txXfrm>
        <a:off x="1646470" y="712722"/>
        <a:ext cx="47953" cy="47953"/>
      </dsp:txXfrm>
    </dsp:sp>
    <dsp:sp modelId="{A6E19FEB-D8DE-40A6-A2BC-337C28329943}">
      <dsp:nvSpPr>
        <dsp:cNvPr id="0" name=""/>
        <dsp:cNvSpPr/>
      </dsp:nvSpPr>
      <dsp:spPr>
        <a:xfrm>
          <a:off x="1944290" y="744"/>
          <a:ext cx="1369218" cy="684609"/>
        </a:xfrm>
        <a:prstGeom prst="roundRect">
          <a:avLst>
            <a:gd name="adj" fmla="val 10000"/>
          </a:avLst>
        </a:prstGeom>
        <a:solidFill>
          <a:srgbClr val="E9D2D7"/>
        </a:solidFill>
        <a:ln w="25400" cap="flat" cmpd="sng" algn="ctr">
          <a:solidFill>
            <a:srgbClr val="911E3C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890" tIns="8890" rIns="8890" bIns="889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0" kern="1200" dirty="0">
              <a:solidFill>
                <a:srgbClr val="254061"/>
              </a:solidFill>
            </a:rPr>
            <a:t>Unit Investment Trusts</a:t>
          </a:r>
        </a:p>
      </dsp:txBody>
      <dsp:txXfrm>
        <a:off x="1964342" y="20796"/>
        <a:ext cx="1329114" cy="644505"/>
      </dsp:txXfrm>
    </dsp:sp>
    <dsp:sp modelId="{1CA4B141-173D-47FC-A803-A87ACCDECBD0}">
      <dsp:nvSpPr>
        <dsp:cNvPr id="0" name=""/>
        <dsp:cNvSpPr/>
      </dsp:nvSpPr>
      <dsp:spPr>
        <a:xfrm>
          <a:off x="1396603" y="1110134"/>
          <a:ext cx="547687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547687" y="20214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 dirty="0"/>
        </a:p>
      </dsp:txBody>
      <dsp:txXfrm>
        <a:off x="1656754" y="1116657"/>
        <a:ext cx="27384" cy="27384"/>
      </dsp:txXfrm>
    </dsp:sp>
    <dsp:sp modelId="{C7F56D1E-FFF9-4289-8957-8CA88A49E2D8}">
      <dsp:nvSpPr>
        <dsp:cNvPr id="0" name=""/>
        <dsp:cNvSpPr/>
      </dsp:nvSpPr>
      <dsp:spPr>
        <a:xfrm>
          <a:off x="1944290" y="788044"/>
          <a:ext cx="1369218" cy="684609"/>
        </a:xfrm>
        <a:prstGeom prst="roundRect">
          <a:avLst>
            <a:gd name="adj" fmla="val 10000"/>
          </a:avLst>
        </a:prstGeom>
        <a:solidFill>
          <a:srgbClr val="E9D2D7"/>
        </a:solidFill>
        <a:ln w="25400" cap="flat" cmpd="sng" algn="ctr">
          <a:solidFill>
            <a:srgbClr val="911E3C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890" tIns="8890" rIns="8890" bIns="889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0" kern="1200" dirty="0">
              <a:solidFill>
                <a:srgbClr val="254061"/>
              </a:solidFill>
            </a:rPr>
            <a:t>Managed Investment Companies</a:t>
          </a:r>
        </a:p>
      </dsp:txBody>
      <dsp:txXfrm>
        <a:off x="1964342" y="808096"/>
        <a:ext cx="1329114" cy="644505"/>
      </dsp:txXfrm>
    </dsp:sp>
    <dsp:sp modelId="{68A2D5E1-D87B-47B0-B834-64A5D41C27F1}">
      <dsp:nvSpPr>
        <dsp:cNvPr id="0" name=""/>
        <dsp:cNvSpPr/>
      </dsp:nvSpPr>
      <dsp:spPr>
        <a:xfrm rot="3310531">
          <a:off x="1190914" y="1503785"/>
          <a:ext cx="959064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959064" y="20214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 dirty="0"/>
        </a:p>
      </dsp:txBody>
      <dsp:txXfrm>
        <a:off x="1646470" y="1500023"/>
        <a:ext cx="47953" cy="47953"/>
      </dsp:txXfrm>
    </dsp:sp>
    <dsp:sp modelId="{F1B0DDC2-F6A0-400C-B33F-03FC37A8C313}">
      <dsp:nvSpPr>
        <dsp:cNvPr id="0" name=""/>
        <dsp:cNvSpPr/>
      </dsp:nvSpPr>
      <dsp:spPr>
        <a:xfrm>
          <a:off x="1944290" y="1575345"/>
          <a:ext cx="1369218" cy="684609"/>
        </a:xfrm>
        <a:prstGeom prst="roundRect">
          <a:avLst>
            <a:gd name="adj" fmla="val 10000"/>
          </a:avLst>
        </a:prstGeom>
        <a:solidFill>
          <a:srgbClr val="E9D2D7"/>
        </a:solidFill>
        <a:ln w="25400" cap="flat" cmpd="sng" algn="ctr">
          <a:solidFill>
            <a:srgbClr val="911E3C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890" tIns="8890" rIns="8890" bIns="889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1" kern="1200" dirty="0">
              <a:solidFill>
                <a:srgbClr val="254061"/>
              </a:solidFill>
            </a:rPr>
            <a:t>Other Investment Organizations</a:t>
          </a:r>
        </a:p>
      </dsp:txBody>
      <dsp:txXfrm>
        <a:off x="1964342" y="1595397"/>
        <a:ext cx="1329114" cy="644505"/>
      </dsp:txXfrm>
    </dsp:sp>
    <dsp:sp modelId="{46E8E12F-663E-42D8-8BA6-49ABBD5A0277}">
      <dsp:nvSpPr>
        <dsp:cNvPr id="0" name=""/>
        <dsp:cNvSpPr/>
      </dsp:nvSpPr>
      <dsp:spPr>
        <a:xfrm rot="18289469">
          <a:off x="3107821" y="1503785"/>
          <a:ext cx="959064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959064" y="20214"/>
              </a:lnTo>
            </a:path>
          </a:pathLst>
        </a:custGeom>
        <a:noFill/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 dirty="0"/>
        </a:p>
      </dsp:txBody>
      <dsp:txXfrm>
        <a:off x="3563376" y="1500023"/>
        <a:ext cx="47953" cy="47953"/>
      </dsp:txXfrm>
    </dsp:sp>
    <dsp:sp modelId="{AC49606D-D87A-462D-8B73-566ECA864A6D}">
      <dsp:nvSpPr>
        <dsp:cNvPr id="0" name=""/>
        <dsp:cNvSpPr/>
      </dsp:nvSpPr>
      <dsp:spPr>
        <a:xfrm>
          <a:off x="3861196" y="788044"/>
          <a:ext cx="1369218" cy="684609"/>
        </a:xfrm>
        <a:prstGeom prst="roundRect">
          <a:avLst>
            <a:gd name="adj" fmla="val 10000"/>
          </a:avLst>
        </a:prstGeom>
        <a:solidFill>
          <a:srgbClr val="E9D2D7"/>
        </a:solidFill>
        <a:ln w="25400" cap="flat" cmpd="sng" algn="ctr">
          <a:solidFill>
            <a:srgbClr val="911E3C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890" tIns="8890" rIns="8890" bIns="889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1" kern="1200" dirty="0">
              <a:solidFill>
                <a:srgbClr val="254061"/>
              </a:solidFill>
            </a:rPr>
            <a:t>Commingled Funds</a:t>
          </a:r>
        </a:p>
      </dsp:txBody>
      <dsp:txXfrm>
        <a:off x="3881248" y="808096"/>
        <a:ext cx="1329114" cy="644505"/>
      </dsp:txXfrm>
    </dsp:sp>
    <dsp:sp modelId="{F46BA680-2310-423D-94C1-80D7B970206B}">
      <dsp:nvSpPr>
        <dsp:cNvPr id="0" name=""/>
        <dsp:cNvSpPr/>
      </dsp:nvSpPr>
      <dsp:spPr>
        <a:xfrm>
          <a:off x="3313509" y="1897435"/>
          <a:ext cx="547687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547687" y="20214"/>
              </a:lnTo>
            </a:path>
          </a:pathLst>
        </a:custGeom>
        <a:noFill/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 dirty="0"/>
        </a:p>
      </dsp:txBody>
      <dsp:txXfrm>
        <a:off x="3573660" y="1903958"/>
        <a:ext cx="27384" cy="27384"/>
      </dsp:txXfrm>
    </dsp:sp>
    <dsp:sp modelId="{2E715260-CBE7-4AD1-9FBB-402C852CB2F2}">
      <dsp:nvSpPr>
        <dsp:cNvPr id="0" name=""/>
        <dsp:cNvSpPr/>
      </dsp:nvSpPr>
      <dsp:spPr>
        <a:xfrm>
          <a:off x="3861196" y="1575345"/>
          <a:ext cx="1369218" cy="684609"/>
        </a:xfrm>
        <a:prstGeom prst="roundRect">
          <a:avLst>
            <a:gd name="adj" fmla="val 10000"/>
          </a:avLst>
        </a:prstGeom>
        <a:solidFill>
          <a:srgbClr val="E9D2D7"/>
        </a:solidFill>
        <a:ln w="25400" cap="flat" cmpd="sng" algn="ctr">
          <a:solidFill>
            <a:srgbClr val="911E3C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890" tIns="8890" rIns="8890" bIns="889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1" kern="1200" dirty="0">
              <a:solidFill>
                <a:srgbClr val="254061"/>
              </a:solidFill>
            </a:rPr>
            <a:t>REITs</a:t>
          </a:r>
        </a:p>
      </dsp:txBody>
      <dsp:txXfrm>
        <a:off x="3881248" y="1595397"/>
        <a:ext cx="1329114" cy="644505"/>
      </dsp:txXfrm>
    </dsp:sp>
    <dsp:sp modelId="{7881BBCB-7828-47C4-909B-46A51C68F694}">
      <dsp:nvSpPr>
        <dsp:cNvPr id="0" name=""/>
        <dsp:cNvSpPr/>
      </dsp:nvSpPr>
      <dsp:spPr>
        <a:xfrm rot="3310531">
          <a:off x="3107821" y="2291085"/>
          <a:ext cx="959064" cy="40429"/>
        </a:xfrm>
        <a:custGeom>
          <a:avLst/>
          <a:gdLst/>
          <a:ahLst/>
          <a:cxnLst/>
          <a:rect l="0" t="0" r="0" b="0"/>
          <a:pathLst>
            <a:path>
              <a:moveTo>
                <a:pt x="0" y="20214"/>
              </a:moveTo>
              <a:lnTo>
                <a:pt x="959064" y="20214"/>
              </a:lnTo>
            </a:path>
          </a:pathLst>
        </a:custGeom>
        <a:noFill/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 dirty="0"/>
        </a:p>
      </dsp:txBody>
      <dsp:txXfrm>
        <a:off x="3563376" y="2287324"/>
        <a:ext cx="47953" cy="47953"/>
      </dsp:txXfrm>
    </dsp:sp>
    <dsp:sp modelId="{6F569FAC-0756-4D8D-B6F5-190204330CFA}">
      <dsp:nvSpPr>
        <dsp:cNvPr id="0" name=""/>
        <dsp:cNvSpPr/>
      </dsp:nvSpPr>
      <dsp:spPr>
        <a:xfrm>
          <a:off x="3861196" y="2362646"/>
          <a:ext cx="1369218" cy="684609"/>
        </a:xfrm>
        <a:prstGeom prst="roundRect">
          <a:avLst>
            <a:gd name="adj" fmla="val 10000"/>
          </a:avLst>
        </a:prstGeom>
        <a:solidFill>
          <a:srgbClr val="E9D2D7"/>
        </a:solidFill>
        <a:ln w="25400" cap="flat" cmpd="sng" algn="ctr">
          <a:solidFill>
            <a:srgbClr val="911E3C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890" tIns="8890" rIns="8890" bIns="889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1" kern="1200" dirty="0">
              <a:solidFill>
                <a:srgbClr val="254061"/>
              </a:solidFill>
            </a:rPr>
            <a:t>Hedge Funds</a:t>
          </a:r>
        </a:p>
      </dsp:txBody>
      <dsp:txXfrm>
        <a:off x="3881248" y="2382698"/>
        <a:ext cx="1329114" cy="644505"/>
      </dsp:txXfrm>
    </dsp:sp>
  </dsp:spTree>
</dsp:drawing>
</file>

<file path=ppt/diagrams/drawing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B0BEE15-C1FB-4365-A65C-F4F311114713}">
      <dsp:nvSpPr>
        <dsp:cNvPr id="0" name=""/>
        <dsp:cNvSpPr/>
      </dsp:nvSpPr>
      <dsp:spPr>
        <a:xfrm>
          <a:off x="156495" y="2323844"/>
          <a:ext cx="1618186" cy="504592"/>
        </a:xfrm>
        <a:prstGeom prst="roundRect">
          <a:avLst>
            <a:gd name="adj" fmla="val 10000"/>
          </a:avLst>
        </a:prstGeom>
        <a:solidFill>
          <a:srgbClr val="E9D2D7"/>
        </a:solidFill>
        <a:ln w="25400" cap="flat" cmpd="sng" algn="ctr">
          <a:solidFill>
            <a:srgbClr val="911E3C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890" tIns="8890" rIns="8890" bIns="889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1" kern="1200" dirty="0">
              <a:solidFill>
                <a:srgbClr val="254061"/>
              </a:solidFill>
            </a:rPr>
            <a:t>Investment Companies</a:t>
          </a:r>
        </a:p>
      </dsp:txBody>
      <dsp:txXfrm>
        <a:off x="171274" y="2338623"/>
        <a:ext cx="1588628" cy="475034"/>
      </dsp:txXfrm>
    </dsp:sp>
    <dsp:sp modelId="{C1EB2A93-E25F-492D-9924-E73DEA7AA74A}">
      <dsp:nvSpPr>
        <dsp:cNvPr id="0" name=""/>
        <dsp:cNvSpPr/>
      </dsp:nvSpPr>
      <dsp:spPr>
        <a:xfrm rot="18289469">
          <a:off x="1623079" y="2276067"/>
          <a:ext cx="706879" cy="19865"/>
        </a:xfrm>
        <a:custGeom>
          <a:avLst/>
          <a:gdLst/>
          <a:ahLst/>
          <a:cxnLst/>
          <a:rect l="0" t="0" r="0" b="0"/>
          <a:pathLst>
            <a:path>
              <a:moveTo>
                <a:pt x="0" y="9932"/>
              </a:moveTo>
              <a:lnTo>
                <a:pt x="706879" y="9932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 dirty="0"/>
        </a:p>
      </dsp:txBody>
      <dsp:txXfrm>
        <a:off x="1958847" y="2268328"/>
        <a:ext cx="35343" cy="35343"/>
      </dsp:txXfrm>
    </dsp:sp>
    <dsp:sp modelId="{A6E19FEB-D8DE-40A6-A2BC-337C28329943}">
      <dsp:nvSpPr>
        <dsp:cNvPr id="0" name=""/>
        <dsp:cNvSpPr/>
      </dsp:nvSpPr>
      <dsp:spPr>
        <a:xfrm>
          <a:off x="2178356" y="1743563"/>
          <a:ext cx="1618186" cy="504592"/>
        </a:xfrm>
        <a:prstGeom prst="roundRect">
          <a:avLst>
            <a:gd name="adj" fmla="val 10000"/>
          </a:avLst>
        </a:prstGeom>
        <a:solidFill>
          <a:srgbClr val="E9D2D7"/>
        </a:solidFill>
        <a:ln w="25400" cap="flat" cmpd="sng" algn="ctr">
          <a:solidFill>
            <a:srgbClr val="911E3C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890" tIns="8890" rIns="8890" bIns="889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0" kern="1200" dirty="0">
              <a:solidFill>
                <a:srgbClr val="254061"/>
              </a:solidFill>
            </a:rPr>
            <a:t>Unit Investment Trusts</a:t>
          </a:r>
        </a:p>
      </dsp:txBody>
      <dsp:txXfrm>
        <a:off x="2193135" y="1758342"/>
        <a:ext cx="1588628" cy="475034"/>
      </dsp:txXfrm>
    </dsp:sp>
    <dsp:sp modelId="{1CA4B141-173D-47FC-A803-A87ACCDECBD0}">
      <dsp:nvSpPr>
        <dsp:cNvPr id="0" name=""/>
        <dsp:cNvSpPr/>
      </dsp:nvSpPr>
      <dsp:spPr>
        <a:xfrm>
          <a:off x="1774682" y="2566207"/>
          <a:ext cx="403673" cy="19865"/>
        </a:xfrm>
        <a:custGeom>
          <a:avLst/>
          <a:gdLst/>
          <a:ahLst/>
          <a:cxnLst/>
          <a:rect l="0" t="0" r="0" b="0"/>
          <a:pathLst>
            <a:path>
              <a:moveTo>
                <a:pt x="0" y="9932"/>
              </a:moveTo>
              <a:lnTo>
                <a:pt x="403673" y="9932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 dirty="0"/>
        </a:p>
      </dsp:txBody>
      <dsp:txXfrm>
        <a:off x="1966427" y="2566048"/>
        <a:ext cx="20183" cy="20183"/>
      </dsp:txXfrm>
    </dsp:sp>
    <dsp:sp modelId="{C7F56D1E-FFF9-4289-8957-8CA88A49E2D8}">
      <dsp:nvSpPr>
        <dsp:cNvPr id="0" name=""/>
        <dsp:cNvSpPr/>
      </dsp:nvSpPr>
      <dsp:spPr>
        <a:xfrm>
          <a:off x="2178356" y="2323844"/>
          <a:ext cx="1618186" cy="504592"/>
        </a:xfrm>
        <a:prstGeom prst="roundRect">
          <a:avLst>
            <a:gd name="adj" fmla="val 10000"/>
          </a:avLst>
        </a:prstGeom>
        <a:solidFill>
          <a:srgbClr val="E9D2D7"/>
        </a:solidFill>
        <a:ln w="25400" cap="flat" cmpd="sng" algn="ctr">
          <a:solidFill>
            <a:srgbClr val="911E3C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890" tIns="8890" rIns="8890" bIns="889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1" kern="1200" dirty="0">
              <a:solidFill>
                <a:srgbClr val="254061"/>
              </a:solidFill>
            </a:rPr>
            <a:t>Managed Investment Companies</a:t>
          </a:r>
        </a:p>
      </dsp:txBody>
      <dsp:txXfrm>
        <a:off x="2193135" y="2338623"/>
        <a:ext cx="1588628" cy="475034"/>
      </dsp:txXfrm>
    </dsp:sp>
    <dsp:sp modelId="{95A72A1C-97C8-4E95-9562-D18CF2AE06A3}">
      <dsp:nvSpPr>
        <dsp:cNvPr id="0" name=""/>
        <dsp:cNvSpPr/>
      </dsp:nvSpPr>
      <dsp:spPr>
        <a:xfrm rot="19457599">
          <a:off x="3749817" y="2421137"/>
          <a:ext cx="497125" cy="19865"/>
        </a:xfrm>
        <a:custGeom>
          <a:avLst/>
          <a:gdLst/>
          <a:ahLst/>
          <a:cxnLst/>
          <a:rect l="0" t="0" r="0" b="0"/>
          <a:pathLst>
            <a:path>
              <a:moveTo>
                <a:pt x="0" y="9932"/>
              </a:moveTo>
              <a:lnTo>
                <a:pt x="497125" y="9932"/>
              </a:lnTo>
            </a:path>
          </a:pathLst>
        </a:custGeom>
        <a:noFill/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 dirty="0"/>
        </a:p>
      </dsp:txBody>
      <dsp:txXfrm>
        <a:off x="3985951" y="2418642"/>
        <a:ext cx="24856" cy="24856"/>
      </dsp:txXfrm>
    </dsp:sp>
    <dsp:sp modelId="{7E727B10-788B-4C64-87DF-6555C9B8AD66}">
      <dsp:nvSpPr>
        <dsp:cNvPr id="0" name=""/>
        <dsp:cNvSpPr/>
      </dsp:nvSpPr>
      <dsp:spPr>
        <a:xfrm>
          <a:off x="4200216" y="2033703"/>
          <a:ext cx="1618186" cy="504592"/>
        </a:xfrm>
        <a:prstGeom prst="roundRect">
          <a:avLst>
            <a:gd name="adj" fmla="val 10000"/>
          </a:avLst>
        </a:prstGeom>
        <a:solidFill>
          <a:srgbClr val="E9D2D7"/>
        </a:solidFill>
        <a:ln w="25400" cap="flat" cmpd="sng" algn="ctr">
          <a:solidFill>
            <a:srgbClr val="911E3C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890" tIns="8890" rIns="8890" bIns="889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1" kern="1200" dirty="0">
              <a:solidFill>
                <a:srgbClr val="254061"/>
              </a:solidFill>
            </a:rPr>
            <a:t>Open-End </a:t>
          </a:r>
        </a:p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1" kern="1200" dirty="0">
              <a:solidFill>
                <a:srgbClr val="254061"/>
              </a:solidFill>
            </a:rPr>
            <a:t>a.k.a. Mutual Funds</a:t>
          </a:r>
        </a:p>
      </dsp:txBody>
      <dsp:txXfrm>
        <a:off x="4214995" y="2048482"/>
        <a:ext cx="1588628" cy="475034"/>
      </dsp:txXfrm>
    </dsp:sp>
    <dsp:sp modelId="{9486B0FD-0B58-425D-9B42-75C030E1F53D}">
      <dsp:nvSpPr>
        <dsp:cNvPr id="0" name=""/>
        <dsp:cNvSpPr/>
      </dsp:nvSpPr>
      <dsp:spPr>
        <a:xfrm rot="16874489">
          <a:off x="4984884" y="1260575"/>
          <a:ext cx="2070711" cy="19865"/>
        </a:xfrm>
        <a:custGeom>
          <a:avLst/>
          <a:gdLst/>
          <a:ahLst/>
          <a:cxnLst/>
          <a:rect l="0" t="0" r="0" b="0"/>
          <a:pathLst>
            <a:path>
              <a:moveTo>
                <a:pt x="0" y="9932"/>
              </a:moveTo>
              <a:lnTo>
                <a:pt x="2070711" y="9932"/>
              </a:lnTo>
            </a:path>
          </a:pathLst>
        </a:custGeom>
        <a:noFill/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700" kern="1200" dirty="0"/>
        </a:p>
      </dsp:txBody>
      <dsp:txXfrm>
        <a:off x="5968472" y="1218740"/>
        <a:ext cx="103535" cy="103535"/>
      </dsp:txXfrm>
    </dsp:sp>
    <dsp:sp modelId="{EE56DEAE-98A1-46D1-A0AA-2A9030E192DA}">
      <dsp:nvSpPr>
        <dsp:cNvPr id="0" name=""/>
        <dsp:cNvSpPr/>
      </dsp:nvSpPr>
      <dsp:spPr>
        <a:xfrm>
          <a:off x="6222077" y="2720"/>
          <a:ext cx="2308226" cy="504592"/>
        </a:xfrm>
        <a:prstGeom prst="roundRect">
          <a:avLst>
            <a:gd name="adj" fmla="val 10000"/>
          </a:avLst>
        </a:prstGeom>
        <a:solidFill>
          <a:srgbClr val="E9D2D7"/>
        </a:solidFill>
        <a:ln w="25400" cap="flat" cmpd="sng" algn="ctr">
          <a:solidFill>
            <a:srgbClr val="911E3C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890" tIns="8890" rIns="8890" bIns="889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1" kern="1200" dirty="0">
              <a:solidFill>
                <a:srgbClr val="254061"/>
              </a:solidFill>
            </a:rPr>
            <a:t>Money Market</a:t>
          </a:r>
        </a:p>
      </dsp:txBody>
      <dsp:txXfrm>
        <a:off x="6236856" y="17499"/>
        <a:ext cx="2278668" cy="475034"/>
      </dsp:txXfrm>
    </dsp:sp>
    <dsp:sp modelId="{93CCFF5C-A131-4B96-9C86-65B01F259A4D}">
      <dsp:nvSpPr>
        <dsp:cNvPr id="0" name=""/>
        <dsp:cNvSpPr/>
      </dsp:nvSpPr>
      <dsp:spPr>
        <a:xfrm rot="17132988">
          <a:off x="5267331" y="1550715"/>
          <a:ext cx="1505818" cy="19865"/>
        </a:xfrm>
        <a:custGeom>
          <a:avLst/>
          <a:gdLst/>
          <a:ahLst/>
          <a:cxnLst/>
          <a:rect l="0" t="0" r="0" b="0"/>
          <a:pathLst>
            <a:path>
              <a:moveTo>
                <a:pt x="0" y="9932"/>
              </a:moveTo>
              <a:lnTo>
                <a:pt x="1505818" y="9932"/>
              </a:lnTo>
            </a:path>
          </a:pathLst>
        </a:custGeom>
        <a:noFill/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 dirty="0"/>
        </a:p>
      </dsp:txBody>
      <dsp:txXfrm>
        <a:off x="5982595" y="1523003"/>
        <a:ext cx="75290" cy="75290"/>
      </dsp:txXfrm>
    </dsp:sp>
    <dsp:sp modelId="{E160753B-0005-4199-BC71-49F8B6046EB6}">
      <dsp:nvSpPr>
        <dsp:cNvPr id="0" name=""/>
        <dsp:cNvSpPr/>
      </dsp:nvSpPr>
      <dsp:spPr>
        <a:xfrm>
          <a:off x="6222077" y="583001"/>
          <a:ext cx="2308226" cy="504592"/>
        </a:xfrm>
        <a:prstGeom prst="roundRect">
          <a:avLst>
            <a:gd name="adj" fmla="val 10000"/>
          </a:avLst>
        </a:prstGeom>
        <a:solidFill>
          <a:srgbClr val="E9D2D7"/>
        </a:solidFill>
        <a:ln w="25400" cap="flat" cmpd="sng" algn="ctr">
          <a:solidFill>
            <a:srgbClr val="911E3C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890" tIns="8890" rIns="8890" bIns="889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1" kern="1200" dirty="0">
              <a:solidFill>
                <a:srgbClr val="254061"/>
              </a:solidFill>
            </a:rPr>
            <a:t>Equity</a:t>
          </a:r>
        </a:p>
      </dsp:txBody>
      <dsp:txXfrm>
        <a:off x="6236856" y="597780"/>
        <a:ext cx="2278668" cy="475034"/>
      </dsp:txXfrm>
    </dsp:sp>
    <dsp:sp modelId="{F97CCACD-F6BD-4C02-A966-9D7FEFCA690B}">
      <dsp:nvSpPr>
        <dsp:cNvPr id="0" name=""/>
        <dsp:cNvSpPr/>
      </dsp:nvSpPr>
      <dsp:spPr>
        <a:xfrm rot="17692822">
          <a:off x="5540504" y="1840856"/>
          <a:ext cx="959471" cy="19865"/>
        </a:xfrm>
        <a:custGeom>
          <a:avLst/>
          <a:gdLst/>
          <a:ahLst/>
          <a:cxnLst/>
          <a:rect l="0" t="0" r="0" b="0"/>
          <a:pathLst>
            <a:path>
              <a:moveTo>
                <a:pt x="0" y="9932"/>
              </a:moveTo>
              <a:lnTo>
                <a:pt x="959471" y="9932"/>
              </a:lnTo>
            </a:path>
          </a:pathLst>
        </a:custGeom>
        <a:noFill/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 dirty="0"/>
        </a:p>
      </dsp:txBody>
      <dsp:txXfrm>
        <a:off x="5996253" y="1826802"/>
        <a:ext cx="47973" cy="47973"/>
      </dsp:txXfrm>
    </dsp:sp>
    <dsp:sp modelId="{8CCF93A8-9259-4597-96AC-139DFFB2F839}">
      <dsp:nvSpPr>
        <dsp:cNvPr id="0" name=""/>
        <dsp:cNvSpPr/>
      </dsp:nvSpPr>
      <dsp:spPr>
        <a:xfrm>
          <a:off x="6222077" y="1163282"/>
          <a:ext cx="2308226" cy="504592"/>
        </a:xfrm>
        <a:prstGeom prst="roundRect">
          <a:avLst>
            <a:gd name="adj" fmla="val 10000"/>
          </a:avLst>
        </a:prstGeom>
        <a:solidFill>
          <a:srgbClr val="E9D2D7"/>
        </a:solidFill>
        <a:ln w="25400" cap="flat" cmpd="sng" algn="ctr">
          <a:solidFill>
            <a:srgbClr val="911E3C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890" tIns="8890" rIns="8890" bIns="889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1" kern="1200" dirty="0">
              <a:solidFill>
                <a:srgbClr val="254061"/>
              </a:solidFill>
            </a:rPr>
            <a:t>Sector</a:t>
          </a:r>
        </a:p>
      </dsp:txBody>
      <dsp:txXfrm>
        <a:off x="6236856" y="1178061"/>
        <a:ext cx="2278668" cy="475034"/>
      </dsp:txXfrm>
    </dsp:sp>
    <dsp:sp modelId="{4061717F-A198-4850-94A6-6BF5409FBAC3}">
      <dsp:nvSpPr>
        <dsp:cNvPr id="0" name=""/>
        <dsp:cNvSpPr/>
      </dsp:nvSpPr>
      <dsp:spPr>
        <a:xfrm rot="19457599">
          <a:off x="5771677" y="2130996"/>
          <a:ext cx="497125" cy="19865"/>
        </a:xfrm>
        <a:custGeom>
          <a:avLst/>
          <a:gdLst/>
          <a:ahLst/>
          <a:cxnLst/>
          <a:rect l="0" t="0" r="0" b="0"/>
          <a:pathLst>
            <a:path>
              <a:moveTo>
                <a:pt x="0" y="9932"/>
              </a:moveTo>
              <a:lnTo>
                <a:pt x="497125" y="9932"/>
              </a:lnTo>
            </a:path>
          </a:pathLst>
        </a:custGeom>
        <a:noFill/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 dirty="0"/>
        </a:p>
      </dsp:txBody>
      <dsp:txXfrm>
        <a:off x="6007812" y="2128501"/>
        <a:ext cx="24856" cy="24856"/>
      </dsp:txXfrm>
    </dsp:sp>
    <dsp:sp modelId="{053F55EC-D572-461F-8085-150A4226CBCB}">
      <dsp:nvSpPr>
        <dsp:cNvPr id="0" name=""/>
        <dsp:cNvSpPr/>
      </dsp:nvSpPr>
      <dsp:spPr>
        <a:xfrm>
          <a:off x="6222077" y="1743563"/>
          <a:ext cx="2308226" cy="504592"/>
        </a:xfrm>
        <a:prstGeom prst="roundRect">
          <a:avLst>
            <a:gd name="adj" fmla="val 10000"/>
          </a:avLst>
        </a:prstGeom>
        <a:solidFill>
          <a:srgbClr val="E9D2D7"/>
        </a:solidFill>
        <a:ln w="25400" cap="flat" cmpd="sng" algn="ctr">
          <a:solidFill>
            <a:srgbClr val="911E3C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890" tIns="8890" rIns="8890" bIns="889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1" kern="1200" dirty="0">
              <a:solidFill>
                <a:srgbClr val="254061"/>
              </a:solidFill>
            </a:rPr>
            <a:t>Bond</a:t>
          </a:r>
        </a:p>
      </dsp:txBody>
      <dsp:txXfrm>
        <a:off x="6236856" y="1758342"/>
        <a:ext cx="2278668" cy="475034"/>
      </dsp:txXfrm>
    </dsp:sp>
    <dsp:sp modelId="{48DAF010-FD53-445C-ADFF-7E912BBB19F4}">
      <dsp:nvSpPr>
        <dsp:cNvPr id="0" name=""/>
        <dsp:cNvSpPr/>
      </dsp:nvSpPr>
      <dsp:spPr>
        <a:xfrm rot="2142401">
          <a:off x="5771677" y="2421137"/>
          <a:ext cx="497125" cy="19865"/>
        </a:xfrm>
        <a:custGeom>
          <a:avLst/>
          <a:gdLst/>
          <a:ahLst/>
          <a:cxnLst/>
          <a:rect l="0" t="0" r="0" b="0"/>
          <a:pathLst>
            <a:path>
              <a:moveTo>
                <a:pt x="0" y="9932"/>
              </a:moveTo>
              <a:lnTo>
                <a:pt x="497125" y="9932"/>
              </a:lnTo>
            </a:path>
          </a:pathLst>
        </a:custGeom>
        <a:noFill/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 dirty="0"/>
        </a:p>
      </dsp:txBody>
      <dsp:txXfrm>
        <a:off x="6007812" y="2418642"/>
        <a:ext cx="24856" cy="24856"/>
      </dsp:txXfrm>
    </dsp:sp>
    <dsp:sp modelId="{8708E324-E445-456A-BED8-52E9BD7649A9}">
      <dsp:nvSpPr>
        <dsp:cNvPr id="0" name=""/>
        <dsp:cNvSpPr/>
      </dsp:nvSpPr>
      <dsp:spPr>
        <a:xfrm>
          <a:off x="6222077" y="2323844"/>
          <a:ext cx="2308226" cy="504592"/>
        </a:xfrm>
        <a:prstGeom prst="roundRect">
          <a:avLst>
            <a:gd name="adj" fmla="val 10000"/>
          </a:avLst>
        </a:prstGeom>
        <a:solidFill>
          <a:srgbClr val="E9D2D7"/>
        </a:solidFill>
        <a:ln w="25400" cap="flat" cmpd="sng" algn="ctr">
          <a:solidFill>
            <a:srgbClr val="911E3C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890" tIns="8890" rIns="8890" bIns="889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1" kern="1200" dirty="0">
              <a:solidFill>
                <a:srgbClr val="254061"/>
              </a:solidFill>
            </a:rPr>
            <a:t>International</a:t>
          </a:r>
        </a:p>
      </dsp:txBody>
      <dsp:txXfrm>
        <a:off x="6236856" y="2338623"/>
        <a:ext cx="2278668" cy="475034"/>
      </dsp:txXfrm>
    </dsp:sp>
    <dsp:sp modelId="{203F2E8D-9582-4D05-BDE7-EC6833D5CB2E}">
      <dsp:nvSpPr>
        <dsp:cNvPr id="0" name=""/>
        <dsp:cNvSpPr/>
      </dsp:nvSpPr>
      <dsp:spPr>
        <a:xfrm rot="3907178">
          <a:off x="5540504" y="2711277"/>
          <a:ext cx="959471" cy="19865"/>
        </a:xfrm>
        <a:custGeom>
          <a:avLst/>
          <a:gdLst/>
          <a:ahLst/>
          <a:cxnLst/>
          <a:rect l="0" t="0" r="0" b="0"/>
          <a:pathLst>
            <a:path>
              <a:moveTo>
                <a:pt x="0" y="9932"/>
              </a:moveTo>
              <a:lnTo>
                <a:pt x="959471" y="9932"/>
              </a:lnTo>
            </a:path>
          </a:pathLst>
        </a:custGeom>
        <a:noFill/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 dirty="0"/>
        </a:p>
      </dsp:txBody>
      <dsp:txXfrm>
        <a:off x="5996253" y="2697223"/>
        <a:ext cx="47973" cy="47973"/>
      </dsp:txXfrm>
    </dsp:sp>
    <dsp:sp modelId="{679D23A6-4245-42C1-94FD-387FB964302E}">
      <dsp:nvSpPr>
        <dsp:cNvPr id="0" name=""/>
        <dsp:cNvSpPr/>
      </dsp:nvSpPr>
      <dsp:spPr>
        <a:xfrm>
          <a:off x="6222077" y="2904125"/>
          <a:ext cx="2308226" cy="504592"/>
        </a:xfrm>
        <a:prstGeom prst="roundRect">
          <a:avLst>
            <a:gd name="adj" fmla="val 10000"/>
          </a:avLst>
        </a:prstGeom>
        <a:solidFill>
          <a:srgbClr val="E9D2D7"/>
        </a:solidFill>
        <a:ln w="25400" cap="flat" cmpd="sng" algn="ctr">
          <a:solidFill>
            <a:srgbClr val="911E3C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890" tIns="8890" rIns="8890" bIns="889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1" kern="1200" dirty="0">
              <a:solidFill>
                <a:srgbClr val="254061"/>
              </a:solidFill>
            </a:rPr>
            <a:t>Balanced and Fund of Funds</a:t>
          </a:r>
        </a:p>
      </dsp:txBody>
      <dsp:txXfrm>
        <a:off x="6236856" y="2918904"/>
        <a:ext cx="2278668" cy="475034"/>
      </dsp:txXfrm>
    </dsp:sp>
    <dsp:sp modelId="{39F4AD46-347D-466E-95D3-6381950D58B6}">
      <dsp:nvSpPr>
        <dsp:cNvPr id="0" name=""/>
        <dsp:cNvSpPr/>
      </dsp:nvSpPr>
      <dsp:spPr>
        <a:xfrm rot="4467012">
          <a:off x="5267331" y="3001418"/>
          <a:ext cx="1505818" cy="19865"/>
        </a:xfrm>
        <a:custGeom>
          <a:avLst/>
          <a:gdLst/>
          <a:ahLst/>
          <a:cxnLst/>
          <a:rect l="0" t="0" r="0" b="0"/>
          <a:pathLst>
            <a:path>
              <a:moveTo>
                <a:pt x="0" y="9932"/>
              </a:moveTo>
              <a:lnTo>
                <a:pt x="1505818" y="9932"/>
              </a:lnTo>
            </a:path>
          </a:pathLst>
        </a:custGeom>
        <a:noFill/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 dirty="0"/>
        </a:p>
      </dsp:txBody>
      <dsp:txXfrm>
        <a:off x="5982595" y="2973705"/>
        <a:ext cx="75290" cy="75290"/>
      </dsp:txXfrm>
    </dsp:sp>
    <dsp:sp modelId="{A61EC542-23D5-4F60-A0A5-38FE9D76E719}">
      <dsp:nvSpPr>
        <dsp:cNvPr id="0" name=""/>
        <dsp:cNvSpPr/>
      </dsp:nvSpPr>
      <dsp:spPr>
        <a:xfrm>
          <a:off x="6222077" y="3484406"/>
          <a:ext cx="2308226" cy="504592"/>
        </a:xfrm>
        <a:prstGeom prst="roundRect">
          <a:avLst>
            <a:gd name="adj" fmla="val 10000"/>
          </a:avLst>
        </a:prstGeom>
        <a:solidFill>
          <a:srgbClr val="E9D2D7"/>
        </a:solidFill>
        <a:ln w="25400" cap="flat" cmpd="sng" algn="ctr">
          <a:solidFill>
            <a:srgbClr val="911E3C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890" tIns="8890" rIns="8890" bIns="889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1" kern="1200" dirty="0">
              <a:solidFill>
                <a:srgbClr val="254061"/>
              </a:solidFill>
            </a:rPr>
            <a:t>Asset Allocation and Flexible</a:t>
          </a:r>
        </a:p>
      </dsp:txBody>
      <dsp:txXfrm>
        <a:off x="6236856" y="3499185"/>
        <a:ext cx="2278668" cy="475034"/>
      </dsp:txXfrm>
    </dsp:sp>
    <dsp:sp modelId="{562D12FF-DAC8-453B-AA21-E6EF4E2799CC}">
      <dsp:nvSpPr>
        <dsp:cNvPr id="0" name=""/>
        <dsp:cNvSpPr/>
      </dsp:nvSpPr>
      <dsp:spPr>
        <a:xfrm rot="4725511">
          <a:off x="4984884" y="3291558"/>
          <a:ext cx="2070711" cy="19865"/>
        </a:xfrm>
        <a:custGeom>
          <a:avLst/>
          <a:gdLst/>
          <a:ahLst/>
          <a:cxnLst/>
          <a:rect l="0" t="0" r="0" b="0"/>
          <a:pathLst>
            <a:path>
              <a:moveTo>
                <a:pt x="0" y="9932"/>
              </a:moveTo>
              <a:lnTo>
                <a:pt x="2070711" y="9932"/>
              </a:lnTo>
            </a:path>
          </a:pathLst>
        </a:custGeom>
        <a:noFill/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700" kern="1200" dirty="0"/>
        </a:p>
      </dsp:txBody>
      <dsp:txXfrm>
        <a:off x="5968472" y="3249724"/>
        <a:ext cx="103535" cy="103535"/>
      </dsp:txXfrm>
    </dsp:sp>
    <dsp:sp modelId="{48E0E67F-6E96-4B4E-B6D0-4BCC1F8FECD0}">
      <dsp:nvSpPr>
        <dsp:cNvPr id="0" name=""/>
        <dsp:cNvSpPr/>
      </dsp:nvSpPr>
      <dsp:spPr>
        <a:xfrm>
          <a:off x="6222077" y="4064687"/>
          <a:ext cx="2308226" cy="504592"/>
        </a:xfrm>
        <a:prstGeom prst="roundRect">
          <a:avLst>
            <a:gd name="adj" fmla="val 10000"/>
          </a:avLst>
        </a:prstGeom>
        <a:solidFill>
          <a:srgbClr val="E9D2D7"/>
        </a:solidFill>
        <a:ln w="25400" cap="flat" cmpd="sng" algn="ctr">
          <a:solidFill>
            <a:srgbClr val="911E3C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890" tIns="8890" rIns="8890" bIns="889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1" kern="1200" dirty="0">
              <a:solidFill>
                <a:srgbClr val="254061"/>
              </a:solidFill>
            </a:rPr>
            <a:t>Index</a:t>
          </a:r>
        </a:p>
      </dsp:txBody>
      <dsp:txXfrm>
        <a:off x="6236856" y="4079466"/>
        <a:ext cx="2278668" cy="475034"/>
      </dsp:txXfrm>
    </dsp:sp>
    <dsp:sp modelId="{2DC23822-0250-4640-B664-A5BA7C2F06C5}">
      <dsp:nvSpPr>
        <dsp:cNvPr id="0" name=""/>
        <dsp:cNvSpPr/>
      </dsp:nvSpPr>
      <dsp:spPr>
        <a:xfrm rot="2142401">
          <a:off x="3749817" y="2711277"/>
          <a:ext cx="497125" cy="19865"/>
        </a:xfrm>
        <a:custGeom>
          <a:avLst/>
          <a:gdLst/>
          <a:ahLst/>
          <a:cxnLst/>
          <a:rect l="0" t="0" r="0" b="0"/>
          <a:pathLst>
            <a:path>
              <a:moveTo>
                <a:pt x="0" y="9932"/>
              </a:moveTo>
              <a:lnTo>
                <a:pt x="497125" y="9932"/>
              </a:lnTo>
            </a:path>
          </a:pathLst>
        </a:custGeom>
        <a:noFill/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 dirty="0"/>
        </a:p>
      </dsp:txBody>
      <dsp:txXfrm>
        <a:off x="3985951" y="2708782"/>
        <a:ext cx="24856" cy="24856"/>
      </dsp:txXfrm>
    </dsp:sp>
    <dsp:sp modelId="{91A88B9E-8FD1-4CDD-9AFA-120D0902ED26}">
      <dsp:nvSpPr>
        <dsp:cNvPr id="0" name=""/>
        <dsp:cNvSpPr/>
      </dsp:nvSpPr>
      <dsp:spPr>
        <a:xfrm>
          <a:off x="4200216" y="2613984"/>
          <a:ext cx="1618186" cy="504592"/>
        </a:xfrm>
        <a:prstGeom prst="roundRect">
          <a:avLst>
            <a:gd name="adj" fmla="val 10000"/>
          </a:avLst>
        </a:prstGeom>
        <a:solidFill>
          <a:srgbClr val="E9D2D7"/>
        </a:solidFill>
        <a:ln w="25400" cap="flat" cmpd="sng" algn="ctr">
          <a:solidFill>
            <a:srgbClr val="911E3C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890" tIns="8890" rIns="8890" bIns="889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0" kern="1200" dirty="0">
              <a:solidFill>
                <a:srgbClr val="254061"/>
              </a:solidFill>
            </a:rPr>
            <a:t>Closed-End</a:t>
          </a:r>
        </a:p>
      </dsp:txBody>
      <dsp:txXfrm>
        <a:off x="4214995" y="2628763"/>
        <a:ext cx="1588628" cy="475034"/>
      </dsp:txXfrm>
    </dsp:sp>
    <dsp:sp modelId="{68A2D5E1-D87B-47B0-B834-64A5D41C27F1}">
      <dsp:nvSpPr>
        <dsp:cNvPr id="0" name=""/>
        <dsp:cNvSpPr/>
      </dsp:nvSpPr>
      <dsp:spPr>
        <a:xfrm rot="3310531">
          <a:off x="1623079" y="2856348"/>
          <a:ext cx="706879" cy="19865"/>
        </a:xfrm>
        <a:custGeom>
          <a:avLst/>
          <a:gdLst/>
          <a:ahLst/>
          <a:cxnLst/>
          <a:rect l="0" t="0" r="0" b="0"/>
          <a:pathLst>
            <a:path>
              <a:moveTo>
                <a:pt x="0" y="9932"/>
              </a:moveTo>
              <a:lnTo>
                <a:pt x="706879" y="9932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 dirty="0"/>
        </a:p>
      </dsp:txBody>
      <dsp:txXfrm>
        <a:off x="1958847" y="2848609"/>
        <a:ext cx="35343" cy="35343"/>
      </dsp:txXfrm>
    </dsp:sp>
    <dsp:sp modelId="{F1B0DDC2-F6A0-400C-B33F-03FC37A8C313}">
      <dsp:nvSpPr>
        <dsp:cNvPr id="0" name=""/>
        <dsp:cNvSpPr/>
      </dsp:nvSpPr>
      <dsp:spPr>
        <a:xfrm>
          <a:off x="2178356" y="2904125"/>
          <a:ext cx="1618186" cy="504592"/>
        </a:xfrm>
        <a:prstGeom prst="roundRect">
          <a:avLst>
            <a:gd name="adj" fmla="val 10000"/>
          </a:avLst>
        </a:prstGeom>
        <a:solidFill>
          <a:srgbClr val="E9D2D7"/>
        </a:solidFill>
        <a:ln w="25400" cap="flat" cmpd="sng" algn="ctr">
          <a:solidFill>
            <a:srgbClr val="911E3C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890" tIns="8890" rIns="8890" bIns="889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kern="1200" dirty="0">
              <a:solidFill>
                <a:srgbClr val="254061"/>
              </a:solidFill>
            </a:rPr>
            <a:t>Other Investment Organizations</a:t>
          </a:r>
        </a:p>
      </dsp:txBody>
      <dsp:txXfrm>
        <a:off x="2193135" y="2918904"/>
        <a:ext cx="1588628" cy="475034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hierarchy2">
  <dgm:title val=""/>
  <dgm:desc val=""/>
  <dgm:catLst>
    <dgm:cat type="hierarchy" pri="5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 val="exact"/>
    </dgm:varLst>
    <dgm:choose name="Name0">
      <dgm:if name="Name1" func="var" arg="dir" op="equ" val="norm">
        <dgm:alg type="hierChild">
          <dgm:param type="linDir" val="fromT"/>
          <dgm:param type="chAlign" val="l"/>
        </dgm:alg>
      </dgm:if>
      <dgm:else name="Name2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des" ptType="node" refType="h"/>
      <dgm:constr type="w" for="des" ptType="node" refType="h" refFor="des" refPtType="node" fact="2"/>
      <dgm:constr type="sibSp" refType="h" refFor="des" refPtType="node" op="equ" fact="0.15"/>
      <dgm:constr type="sibSp" for="des" forName="level2hierChild" refType="h" refFor="des" refPtType="node" op="equ" fact="0.15"/>
      <dgm:constr type="sibSp" for="des" forName="level3hierChild" refType="h" refFor="des" refPtType="node" op="equ" fact="0.15"/>
      <dgm:constr type="sp" for="des" forName="root1" refType="w" refFor="des" refPtType="node" fact="0.4"/>
      <dgm:constr type="sp" for="des" forName="root2" refType="sp" refFor="des" refForName="root1" op="equ"/>
      <dgm:constr type="primFontSz" for="des" ptType="node" op="equ" val="65"/>
      <dgm:constr type="primFontSz" for="des" forName="connTx" op="equ" val="55"/>
      <dgm:constr type="primFontSz" for="des" forName="connTx" refType="primFontSz" refFor="des" refPtType="node" op="lte" fact="0.8"/>
    </dgm:constrLst>
    <dgm:ruleLst/>
    <dgm:forEach name="Name3" axis="ch">
      <dgm:forEach name="Name4" axis="self" ptType="node">
        <dgm:layoutNode name="root1">
          <dgm:choose name="Name5">
            <dgm:if name="Name6" func="var" arg="dir" op="equ" val="norm">
              <dgm:alg type="hierRoot">
                <dgm:param type="hierAlign" val="lCtrCh"/>
              </dgm:alg>
            </dgm:if>
            <dgm:else name="Name7">
              <dgm:alg type="hierRoot">
                <dgm:param type="hierAlign" val="rCtrCh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/>
          <dgm:layoutNode name="LevelOneTextNode" styleLbl="node0">
            <dgm:varLst>
              <dgm:chPref val="3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self"/>
            <dgm:constrLst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5" fact="NaN" max="NaN"/>
            </dgm:ruleLst>
          </dgm:layoutNode>
          <dgm:layoutNode name="level2hierChild">
            <dgm:choose name="Name8">
              <dgm:if name="Name9" func="var" arg="dir" op="equ" val="norm">
                <dgm:alg type="hierChild">
                  <dgm:param type="linDir" val="fromT"/>
                  <dgm:param type="chAlign" val="l"/>
                </dgm:alg>
              </dgm:if>
              <dgm:else name="Name10">
                <dgm:alg type="hierChild">
                  <dgm:param type="linDir" val="fromT"/>
                  <dgm:param type="chAlign" val="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eat" axis="ch">
              <dgm:forEach name="Name11" axis="self" ptType="parTrans" cnt="1">
                <dgm:layoutNode name="conn2-1">
                  <dgm:choose name="Name12">
                    <dgm:if name="Name13" func="var" arg="dir" op="equ" val="norm">
                      <dgm:alg type="conn">
                        <dgm:param type="dim" val="1D"/>
                        <dgm:param type="begPts" val="midR"/>
                        <dgm:param type="endPts" val="midL"/>
                        <dgm:param type="endSty" val="noArr"/>
                      </dgm:alg>
                    </dgm:if>
                    <dgm:else name="Name14">
                      <dgm:alg type="conn">
                        <dgm:param type="dim" val="1D"/>
                        <dgm:param type="begPts" val="midL"/>
                        <dgm:param type="endPts" val="midR"/>
                        <dgm:param type="endSty" val="noAr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w" val="1"/>
                    <dgm:constr type="h" val="5"/>
                    <dgm:constr type="connDist"/>
                    <dgm:constr type="begPad"/>
                    <dgm:constr type="endPad"/>
                    <dgm:constr type="userA" for="ch" refType="connDist"/>
                  </dgm:constrLst>
                  <dgm:ruleLst/>
                  <dgm:layoutNode name="connTx">
                    <dgm:alg type="tx">
                      <dgm:param type="autoTxRot" val="grav"/>
                    </dgm:alg>
                    <dgm:shape xmlns:r="http://schemas.openxmlformats.org/officeDocument/2006/relationships" type="rect" r:blip="" hideGeom="1">
                      <dgm:adjLst/>
                    </dgm:shape>
                    <dgm:presOf axis="self"/>
                    <dgm:constrLst>
                      <dgm:constr type="userA"/>
                      <dgm:constr type="w" refType="userA" fact="0.05"/>
                      <dgm:constr type="h" refType="userA" fact="0.05"/>
                      <dgm:constr type="lMarg" val="1"/>
                      <dgm:constr type="rMarg" val="1"/>
                      <dgm:constr type="tMarg"/>
                      <dgm:constr type="bMarg"/>
                    </dgm:constrLst>
                    <dgm:ruleLst>
                      <dgm:rule type="h" val="NaN" fact="0.25" max="NaN"/>
                      <dgm:rule type="w" val="NaN" fact="0.8" max="NaN"/>
                      <dgm:rule type="primFontSz" val="5" fact="NaN" max="NaN"/>
                    </dgm:ruleLst>
                  </dgm:layoutNode>
                </dgm:layoutNode>
              </dgm:forEach>
              <dgm:forEach name="Name15" axis="self" ptType="node">
                <dgm:layoutNode name="root2">
                  <dgm:choose name="Name16">
                    <dgm:if name="Name17" func="var" arg="dir" op="equ" val="norm">
                      <dgm:alg type="hierRoot">
                        <dgm:param type="hierAlign" val="lCtrCh"/>
                      </dgm:alg>
                    </dgm:if>
                    <dgm:else name="Name18">
                      <dgm:alg type="hierRoot">
                        <dgm:param type="hierAlign" val="rCtrCh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layoutNode name="LevelTwoTextNode">
                    <dgm:varLst>
                      <dgm:chPref val="3"/>
                    </dgm:varLst>
                    <dgm:alg type="tx"/>
                    <dgm:shape xmlns:r="http://schemas.openxmlformats.org/officeDocument/2006/relationships" type="roundRect" r:blip="">
                      <dgm:adjLst>
                        <dgm:adj idx="1" val="0.1"/>
                      </dgm:adjLst>
                    </dgm:shape>
                    <dgm:presOf axis="self"/>
                    <dgm:constrLst>
                      <dgm:constr type="tMarg" refType="primFontSz" fact="0.05"/>
                      <dgm:constr type="bMarg" refType="primFontSz" fact="0.05"/>
                      <dgm:constr type="lMarg" refType="primFontSz" fact="0.05"/>
                      <dgm:constr type="r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level3hierChild">
                    <dgm:choose name="Name19">
                      <dgm:if name="Name20" func="var" arg="dir" op="equ" val="norm">
                        <dgm:alg type="hierChild">
                          <dgm:param type="linDir" val="fromT"/>
                          <dgm:param type="chAlign" val="l"/>
                        </dgm:alg>
                      </dgm:if>
                      <dgm:else name="Name21">
                        <dgm:alg type="hierChild">
                          <dgm:param type="linDir" val="fromT"/>
                          <dgm:param type="chAlign" val="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22" ref="repeat"/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hierarchy2">
  <dgm:title val=""/>
  <dgm:desc val=""/>
  <dgm:catLst>
    <dgm:cat type="hierarchy" pri="5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 val="exact"/>
    </dgm:varLst>
    <dgm:choose name="Name0">
      <dgm:if name="Name1" func="var" arg="dir" op="equ" val="norm">
        <dgm:alg type="hierChild">
          <dgm:param type="linDir" val="fromT"/>
          <dgm:param type="chAlign" val="l"/>
        </dgm:alg>
      </dgm:if>
      <dgm:else name="Name2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des" ptType="node" refType="h"/>
      <dgm:constr type="w" for="des" ptType="node" refType="h" refFor="des" refPtType="node" fact="2"/>
      <dgm:constr type="sibSp" refType="h" refFor="des" refPtType="node" op="equ" fact="0.15"/>
      <dgm:constr type="sibSp" for="des" forName="level2hierChild" refType="h" refFor="des" refPtType="node" op="equ" fact="0.15"/>
      <dgm:constr type="sibSp" for="des" forName="level3hierChild" refType="h" refFor="des" refPtType="node" op="equ" fact="0.15"/>
      <dgm:constr type="sp" for="des" forName="root1" refType="w" refFor="des" refPtType="node" fact="0.4"/>
      <dgm:constr type="sp" for="des" forName="root2" refType="sp" refFor="des" refForName="root1" op="equ"/>
      <dgm:constr type="primFontSz" for="des" ptType="node" op="equ" val="65"/>
      <dgm:constr type="primFontSz" for="des" forName="connTx" op="equ" val="55"/>
      <dgm:constr type="primFontSz" for="des" forName="connTx" refType="primFontSz" refFor="des" refPtType="node" op="lte" fact="0.8"/>
    </dgm:constrLst>
    <dgm:ruleLst/>
    <dgm:forEach name="Name3" axis="ch">
      <dgm:forEach name="Name4" axis="self" ptType="node">
        <dgm:layoutNode name="root1">
          <dgm:choose name="Name5">
            <dgm:if name="Name6" func="var" arg="dir" op="equ" val="norm">
              <dgm:alg type="hierRoot">
                <dgm:param type="hierAlign" val="lCtrCh"/>
              </dgm:alg>
            </dgm:if>
            <dgm:else name="Name7">
              <dgm:alg type="hierRoot">
                <dgm:param type="hierAlign" val="rCtrCh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/>
          <dgm:layoutNode name="LevelOneTextNode" styleLbl="node0">
            <dgm:varLst>
              <dgm:chPref val="3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self"/>
            <dgm:constrLst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5" fact="NaN" max="NaN"/>
            </dgm:ruleLst>
          </dgm:layoutNode>
          <dgm:layoutNode name="level2hierChild">
            <dgm:choose name="Name8">
              <dgm:if name="Name9" func="var" arg="dir" op="equ" val="norm">
                <dgm:alg type="hierChild">
                  <dgm:param type="linDir" val="fromT"/>
                  <dgm:param type="chAlign" val="l"/>
                </dgm:alg>
              </dgm:if>
              <dgm:else name="Name10">
                <dgm:alg type="hierChild">
                  <dgm:param type="linDir" val="fromT"/>
                  <dgm:param type="chAlign" val="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eat" axis="ch">
              <dgm:forEach name="Name11" axis="self" ptType="parTrans" cnt="1">
                <dgm:layoutNode name="conn2-1">
                  <dgm:choose name="Name12">
                    <dgm:if name="Name13" func="var" arg="dir" op="equ" val="norm">
                      <dgm:alg type="conn">
                        <dgm:param type="dim" val="1D"/>
                        <dgm:param type="begPts" val="midR"/>
                        <dgm:param type="endPts" val="midL"/>
                        <dgm:param type="endSty" val="noArr"/>
                      </dgm:alg>
                    </dgm:if>
                    <dgm:else name="Name14">
                      <dgm:alg type="conn">
                        <dgm:param type="dim" val="1D"/>
                        <dgm:param type="begPts" val="midL"/>
                        <dgm:param type="endPts" val="midR"/>
                        <dgm:param type="endSty" val="noAr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w" val="1"/>
                    <dgm:constr type="h" val="5"/>
                    <dgm:constr type="connDist"/>
                    <dgm:constr type="begPad"/>
                    <dgm:constr type="endPad"/>
                    <dgm:constr type="userA" for="ch" refType="connDist"/>
                  </dgm:constrLst>
                  <dgm:ruleLst/>
                  <dgm:layoutNode name="connTx">
                    <dgm:alg type="tx">
                      <dgm:param type="autoTxRot" val="grav"/>
                    </dgm:alg>
                    <dgm:shape xmlns:r="http://schemas.openxmlformats.org/officeDocument/2006/relationships" type="rect" r:blip="" hideGeom="1">
                      <dgm:adjLst/>
                    </dgm:shape>
                    <dgm:presOf axis="self"/>
                    <dgm:constrLst>
                      <dgm:constr type="userA"/>
                      <dgm:constr type="w" refType="userA" fact="0.05"/>
                      <dgm:constr type="h" refType="userA" fact="0.05"/>
                      <dgm:constr type="lMarg" val="1"/>
                      <dgm:constr type="rMarg" val="1"/>
                      <dgm:constr type="tMarg"/>
                      <dgm:constr type="bMarg"/>
                    </dgm:constrLst>
                    <dgm:ruleLst>
                      <dgm:rule type="h" val="NaN" fact="0.25" max="NaN"/>
                      <dgm:rule type="w" val="NaN" fact="0.8" max="NaN"/>
                      <dgm:rule type="primFontSz" val="5" fact="NaN" max="NaN"/>
                    </dgm:ruleLst>
                  </dgm:layoutNode>
                </dgm:layoutNode>
              </dgm:forEach>
              <dgm:forEach name="Name15" axis="self" ptType="node">
                <dgm:layoutNode name="root2">
                  <dgm:choose name="Name16">
                    <dgm:if name="Name17" func="var" arg="dir" op="equ" val="norm">
                      <dgm:alg type="hierRoot">
                        <dgm:param type="hierAlign" val="lCtrCh"/>
                      </dgm:alg>
                    </dgm:if>
                    <dgm:else name="Name18">
                      <dgm:alg type="hierRoot">
                        <dgm:param type="hierAlign" val="rCtrCh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layoutNode name="LevelTwoTextNode">
                    <dgm:varLst>
                      <dgm:chPref val="3"/>
                    </dgm:varLst>
                    <dgm:alg type="tx"/>
                    <dgm:shape xmlns:r="http://schemas.openxmlformats.org/officeDocument/2006/relationships" type="roundRect" r:blip="">
                      <dgm:adjLst>
                        <dgm:adj idx="1" val="0.1"/>
                      </dgm:adjLst>
                    </dgm:shape>
                    <dgm:presOf axis="self"/>
                    <dgm:constrLst>
                      <dgm:constr type="tMarg" refType="primFontSz" fact="0.05"/>
                      <dgm:constr type="bMarg" refType="primFontSz" fact="0.05"/>
                      <dgm:constr type="lMarg" refType="primFontSz" fact="0.05"/>
                      <dgm:constr type="r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level3hierChild">
                    <dgm:choose name="Name19">
                      <dgm:if name="Name20" func="var" arg="dir" op="equ" val="norm">
                        <dgm:alg type="hierChild">
                          <dgm:param type="linDir" val="fromT"/>
                          <dgm:param type="chAlign" val="l"/>
                        </dgm:alg>
                      </dgm:if>
                      <dgm:else name="Name21">
                        <dgm:alg type="hierChild">
                          <dgm:param type="linDir" val="fromT"/>
                          <dgm:param type="chAlign" val="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22" ref="repeat"/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hierarchy2">
  <dgm:title val=""/>
  <dgm:desc val=""/>
  <dgm:catLst>
    <dgm:cat type="hierarchy" pri="5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 val="exact"/>
    </dgm:varLst>
    <dgm:choose name="Name0">
      <dgm:if name="Name1" func="var" arg="dir" op="equ" val="norm">
        <dgm:alg type="hierChild">
          <dgm:param type="linDir" val="fromT"/>
          <dgm:param type="chAlign" val="l"/>
        </dgm:alg>
      </dgm:if>
      <dgm:else name="Name2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des" ptType="node" refType="h"/>
      <dgm:constr type="w" for="des" ptType="node" refType="h" refFor="des" refPtType="node" fact="2"/>
      <dgm:constr type="sibSp" refType="h" refFor="des" refPtType="node" op="equ" fact="0.15"/>
      <dgm:constr type="sibSp" for="des" forName="level2hierChild" refType="h" refFor="des" refPtType="node" op="equ" fact="0.15"/>
      <dgm:constr type="sibSp" for="des" forName="level3hierChild" refType="h" refFor="des" refPtType="node" op="equ" fact="0.15"/>
      <dgm:constr type="sp" for="des" forName="root1" refType="w" refFor="des" refPtType="node" fact="0.4"/>
      <dgm:constr type="sp" for="des" forName="root2" refType="sp" refFor="des" refForName="root1" op="equ"/>
      <dgm:constr type="primFontSz" for="des" ptType="node" op="equ" val="65"/>
      <dgm:constr type="primFontSz" for="des" forName="connTx" op="equ" val="55"/>
      <dgm:constr type="primFontSz" for="des" forName="connTx" refType="primFontSz" refFor="des" refPtType="node" op="lte" fact="0.8"/>
    </dgm:constrLst>
    <dgm:ruleLst/>
    <dgm:forEach name="Name3" axis="ch">
      <dgm:forEach name="Name4" axis="self" ptType="node">
        <dgm:layoutNode name="root1">
          <dgm:choose name="Name5">
            <dgm:if name="Name6" func="var" arg="dir" op="equ" val="norm">
              <dgm:alg type="hierRoot">
                <dgm:param type="hierAlign" val="lCtrCh"/>
              </dgm:alg>
            </dgm:if>
            <dgm:else name="Name7">
              <dgm:alg type="hierRoot">
                <dgm:param type="hierAlign" val="rCtrCh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/>
          <dgm:layoutNode name="LevelOneTextNode" styleLbl="node0">
            <dgm:varLst>
              <dgm:chPref val="3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self"/>
            <dgm:constrLst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5" fact="NaN" max="NaN"/>
            </dgm:ruleLst>
          </dgm:layoutNode>
          <dgm:layoutNode name="level2hierChild">
            <dgm:choose name="Name8">
              <dgm:if name="Name9" func="var" arg="dir" op="equ" val="norm">
                <dgm:alg type="hierChild">
                  <dgm:param type="linDir" val="fromT"/>
                  <dgm:param type="chAlign" val="l"/>
                </dgm:alg>
              </dgm:if>
              <dgm:else name="Name10">
                <dgm:alg type="hierChild">
                  <dgm:param type="linDir" val="fromT"/>
                  <dgm:param type="chAlign" val="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eat" axis="ch">
              <dgm:forEach name="Name11" axis="self" ptType="parTrans" cnt="1">
                <dgm:layoutNode name="conn2-1">
                  <dgm:choose name="Name12">
                    <dgm:if name="Name13" func="var" arg="dir" op="equ" val="norm">
                      <dgm:alg type="conn">
                        <dgm:param type="dim" val="1D"/>
                        <dgm:param type="begPts" val="midR"/>
                        <dgm:param type="endPts" val="midL"/>
                        <dgm:param type="endSty" val="noArr"/>
                      </dgm:alg>
                    </dgm:if>
                    <dgm:else name="Name14">
                      <dgm:alg type="conn">
                        <dgm:param type="dim" val="1D"/>
                        <dgm:param type="begPts" val="midL"/>
                        <dgm:param type="endPts" val="midR"/>
                        <dgm:param type="endSty" val="noAr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w" val="1"/>
                    <dgm:constr type="h" val="5"/>
                    <dgm:constr type="connDist"/>
                    <dgm:constr type="begPad"/>
                    <dgm:constr type="endPad"/>
                    <dgm:constr type="userA" for="ch" refType="connDist"/>
                  </dgm:constrLst>
                  <dgm:ruleLst/>
                  <dgm:layoutNode name="connTx">
                    <dgm:alg type="tx">
                      <dgm:param type="autoTxRot" val="grav"/>
                    </dgm:alg>
                    <dgm:shape xmlns:r="http://schemas.openxmlformats.org/officeDocument/2006/relationships" type="rect" r:blip="" hideGeom="1">
                      <dgm:adjLst/>
                    </dgm:shape>
                    <dgm:presOf axis="self"/>
                    <dgm:constrLst>
                      <dgm:constr type="userA"/>
                      <dgm:constr type="w" refType="userA" fact="0.05"/>
                      <dgm:constr type="h" refType="userA" fact="0.05"/>
                      <dgm:constr type="lMarg" val="1"/>
                      <dgm:constr type="rMarg" val="1"/>
                      <dgm:constr type="tMarg"/>
                      <dgm:constr type="bMarg"/>
                    </dgm:constrLst>
                    <dgm:ruleLst>
                      <dgm:rule type="h" val="NaN" fact="0.25" max="NaN"/>
                      <dgm:rule type="w" val="NaN" fact="0.8" max="NaN"/>
                      <dgm:rule type="primFontSz" val="5" fact="NaN" max="NaN"/>
                    </dgm:ruleLst>
                  </dgm:layoutNode>
                </dgm:layoutNode>
              </dgm:forEach>
              <dgm:forEach name="Name15" axis="self" ptType="node">
                <dgm:layoutNode name="root2">
                  <dgm:choose name="Name16">
                    <dgm:if name="Name17" func="var" arg="dir" op="equ" val="norm">
                      <dgm:alg type="hierRoot">
                        <dgm:param type="hierAlign" val="lCtrCh"/>
                      </dgm:alg>
                    </dgm:if>
                    <dgm:else name="Name18">
                      <dgm:alg type="hierRoot">
                        <dgm:param type="hierAlign" val="rCtrCh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layoutNode name="LevelTwoTextNode">
                    <dgm:varLst>
                      <dgm:chPref val="3"/>
                    </dgm:varLst>
                    <dgm:alg type="tx"/>
                    <dgm:shape xmlns:r="http://schemas.openxmlformats.org/officeDocument/2006/relationships" type="roundRect" r:blip="">
                      <dgm:adjLst>
                        <dgm:adj idx="1" val="0.1"/>
                      </dgm:adjLst>
                    </dgm:shape>
                    <dgm:presOf axis="self"/>
                    <dgm:constrLst>
                      <dgm:constr type="tMarg" refType="primFontSz" fact="0.05"/>
                      <dgm:constr type="bMarg" refType="primFontSz" fact="0.05"/>
                      <dgm:constr type="lMarg" refType="primFontSz" fact="0.05"/>
                      <dgm:constr type="r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level3hierChild">
                    <dgm:choose name="Name19">
                      <dgm:if name="Name20" func="var" arg="dir" op="equ" val="norm">
                        <dgm:alg type="hierChild">
                          <dgm:param type="linDir" val="fromT"/>
                          <dgm:param type="chAlign" val="l"/>
                        </dgm:alg>
                      </dgm:if>
                      <dgm:else name="Name21">
                        <dgm:alg type="hierChild">
                          <dgm:param type="linDir" val="fromT"/>
                          <dgm:param type="chAlign" val="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22" ref="repeat"/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hierarchy2">
  <dgm:title val=""/>
  <dgm:desc val=""/>
  <dgm:catLst>
    <dgm:cat type="hierarchy" pri="5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 val="exact"/>
    </dgm:varLst>
    <dgm:choose name="Name0">
      <dgm:if name="Name1" func="var" arg="dir" op="equ" val="norm">
        <dgm:alg type="hierChild">
          <dgm:param type="linDir" val="fromT"/>
          <dgm:param type="chAlign" val="l"/>
        </dgm:alg>
      </dgm:if>
      <dgm:else name="Name2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des" ptType="node" refType="h"/>
      <dgm:constr type="w" for="des" ptType="node" refType="h" refFor="des" refPtType="node" fact="2"/>
      <dgm:constr type="sibSp" refType="h" refFor="des" refPtType="node" op="equ" fact="0.15"/>
      <dgm:constr type="sibSp" for="des" forName="level2hierChild" refType="h" refFor="des" refPtType="node" op="equ" fact="0.15"/>
      <dgm:constr type="sibSp" for="des" forName="level3hierChild" refType="h" refFor="des" refPtType="node" op="equ" fact="0.15"/>
      <dgm:constr type="sp" for="des" forName="root1" refType="w" refFor="des" refPtType="node" fact="0.4"/>
      <dgm:constr type="sp" for="des" forName="root2" refType="sp" refFor="des" refForName="root1" op="equ"/>
      <dgm:constr type="primFontSz" for="des" ptType="node" op="equ" val="65"/>
      <dgm:constr type="primFontSz" for="des" forName="connTx" op="equ" val="55"/>
      <dgm:constr type="primFontSz" for="des" forName="connTx" refType="primFontSz" refFor="des" refPtType="node" op="lte" fact="0.8"/>
    </dgm:constrLst>
    <dgm:ruleLst/>
    <dgm:forEach name="Name3" axis="ch">
      <dgm:forEach name="Name4" axis="self" ptType="node">
        <dgm:layoutNode name="root1">
          <dgm:choose name="Name5">
            <dgm:if name="Name6" func="var" arg="dir" op="equ" val="norm">
              <dgm:alg type="hierRoot">
                <dgm:param type="hierAlign" val="lCtrCh"/>
              </dgm:alg>
            </dgm:if>
            <dgm:else name="Name7">
              <dgm:alg type="hierRoot">
                <dgm:param type="hierAlign" val="rCtrCh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/>
          <dgm:layoutNode name="LevelOneTextNode" styleLbl="node0">
            <dgm:varLst>
              <dgm:chPref val="3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self"/>
            <dgm:constrLst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5" fact="NaN" max="NaN"/>
            </dgm:ruleLst>
          </dgm:layoutNode>
          <dgm:layoutNode name="level2hierChild">
            <dgm:choose name="Name8">
              <dgm:if name="Name9" func="var" arg="dir" op="equ" val="norm">
                <dgm:alg type="hierChild">
                  <dgm:param type="linDir" val="fromT"/>
                  <dgm:param type="chAlign" val="l"/>
                </dgm:alg>
              </dgm:if>
              <dgm:else name="Name10">
                <dgm:alg type="hierChild">
                  <dgm:param type="linDir" val="fromT"/>
                  <dgm:param type="chAlign" val="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eat" axis="ch">
              <dgm:forEach name="Name11" axis="self" ptType="parTrans" cnt="1">
                <dgm:layoutNode name="conn2-1">
                  <dgm:choose name="Name12">
                    <dgm:if name="Name13" func="var" arg="dir" op="equ" val="norm">
                      <dgm:alg type="conn">
                        <dgm:param type="dim" val="1D"/>
                        <dgm:param type="begPts" val="midR"/>
                        <dgm:param type="endPts" val="midL"/>
                        <dgm:param type="endSty" val="noArr"/>
                      </dgm:alg>
                    </dgm:if>
                    <dgm:else name="Name14">
                      <dgm:alg type="conn">
                        <dgm:param type="dim" val="1D"/>
                        <dgm:param type="begPts" val="midL"/>
                        <dgm:param type="endPts" val="midR"/>
                        <dgm:param type="endSty" val="noAr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w" val="1"/>
                    <dgm:constr type="h" val="5"/>
                    <dgm:constr type="connDist"/>
                    <dgm:constr type="begPad"/>
                    <dgm:constr type="endPad"/>
                    <dgm:constr type="userA" for="ch" refType="connDist"/>
                  </dgm:constrLst>
                  <dgm:ruleLst/>
                  <dgm:layoutNode name="connTx">
                    <dgm:alg type="tx">
                      <dgm:param type="autoTxRot" val="grav"/>
                    </dgm:alg>
                    <dgm:shape xmlns:r="http://schemas.openxmlformats.org/officeDocument/2006/relationships" type="rect" r:blip="" hideGeom="1">
                      <dgm:adjLst/>
                    </dgm:shape>
                    <dgm:presOf axis="self"/>
                    <dgm:constrLst>
                      <dgm:constr type="userA"/>
                      <dgm:constr type="w" refType="userA" fact="0.05"/>
                      <dgm:constr type="h" refType="userA" fact="0.05"/>
                      <dgm:constr type="lMarg" val="1"/>
                      <dgm:constr type="rMarg" val="1"/>
                      <dgm:constr type="tMarg"/>
                      <dgm:constr type="bMarg"/>
                    </dgm:constrLst>
                    <dgm:ruleLst>
                      <dgm:rule type="h" val="NaN" fact="0.25" max="NaN"/>
                      <dgm:rule type="w" val="NaN" fact="0.8" max="NaN"/>
                      <dgm:rule type="primFontSz" val="5" fact="NaN" max="NaN"/>
                    </dgm:ruleLst>
                  </dgm:layoutNode>
                </dgm:layoutNode>
              </dgm:forEach>
              <dgm:forEach name="Name15" axis="self" ptType="node">
                <dgm:layoutNode name="root2">
                  <dgm:choose name="Name16">
                    <dgm:if name="Name17" func="var" arg="dir" op="equ" val="norm">
                      <dgm:alg type="hierRoot">
                        <dgm:param type="hierAlign" val="lCtrCh"/>
                      </dgm:alg>
                    </dgm:if>
                    <dgm:else name="Name18">
                      <dgm:alg type="hierRoot">
                        <dgm:param type="hierAlign" val="rCtrCh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layoutNode name="LevelTwoTextNode">
                    <dgm:varLst>
                      <dgm:chPref val="3"/>
                    </dgm:varLst>
                    <dgm:alg type="tx"/>
                    <dgm:shape xmlns:r="http://schemas.openxmlformats.org/officeDocument/2006/relationships" type="roundRect" r:blip="">
                      <dgm:adjLst>
                        <dgm:adj idx="1" val="0.1"/>
                      </dgm:adjLst>
                    </dgm:shape>
                    <dgm:presOf axis="self"/>
                    <dgm:constrLst>
                      <dgm:constr type="tMarg" refType="primFontSz" fact="0.05"/>
                      <dgm:constr type="bMarg" refType="primFontSz" fact="0.05"/>
                      <dgm:constr type="lMarg" refType="primFontSz" fact="0.05"/>
                      <dgm:constr type="r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level3hierChild">
                    <dgm:choose name="Name19">
                      <dgm:if name="Name20" func="var" arg="dir" op="equ" val="norm">
                        <dgm:alg type="hierChild">
                          <dgm:param type="linDir" val="fromT"/>
                          <dgm:param type="chAlign" val="l"/>
                        </dgm:alg>
                      </dgm:if>
                      <dgm:else name="Name21">
                        <dgm:alg type="hierChild">
                          <dgm:param type="linDir" val="fromT"/>
                          <dgm:param type="chAlign" val="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22" ref="repeat"/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layout5.xml><?xml version="1.0" encoding="utf-8"?>
<dgm:layoutDef xmlns:dgm="http://schemas.openxmlformats.org/drawingml/2006/diagram" xmlns:a="http://schemas.openxmlformats.org/drawingml/2006/main" uniqueId="urn:microsoft.com/office/officeart/2005/8/layout/hierarchy2">
  <dgm:title val=""/>
  <dgm:desc val=""/>
  <dgm:catLst>
    <dgm:cat type="hierarchy" pri="5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 val="exact"/>
    </dgm:varLst>
    <dgm:choose name="Name0">
      <dgm:if name="Name1" func="var" arg="dir" op="equ" val="norm">
        <dgm:alg type="hierChild">
          <dgm:param type="linDir" val="fromT"/>
          <dgm:param type="chAlign" val="l"/>
        </dgm:alg>
      </dgm:if>
      <dgm:else name="Name2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des" ptType="node" refType="h"/>
      <dgm:constr type="w" for="des" ptType="node" refType="h" refFor="des" refPtType="node" fact="2"/>
      <dgm:constr type="sibSp" refType="h" refFor="des" refPtType="node" op="equ" fact="0.15"/>
      <dgm:constr type="sibSp" for="des" forName="level2hierChild" refType="h" refFor="des" refPtType="node" op="equ" fact="0.15"/>
      <dgm:constr type="sibSp" for="des" forName="level3hierChild" refType="h" refFor="des" refPtType="node" op="equ" fact="0.15"/>
      <dgm:constr type="sp" for="des" forName="root1" refType="w" refFor="des" refPtType="node" fact="0.4"/>
      <dgm:constr type="sp" for="des" forName="root2" refType="sp" refFor="des" refForName="root1" op="equ"/>
      <dgm:constr type="primFontSz" for="des" ptType="node" op="equ" val="65"/>
      <dgm:constr type="primFontSz" for="des" forName="connTx" op="equ" val="55"/>
      <dgm:constr type="primFontSz" for="des" forName="connTx" refType="primFontSz" refFor="des" refPtType="node" op="lte" fact="0.8"/>
    </dgm:constrLst>
    <dgm:ruleLst/>
    <dgm:forEach name="Name3" axis="ch">
      <dgm:forEach name="Name4" axis="self" ptType="node">
        <dgm:layoutNode name="root1">
          <dgm:choose name="Name5">
            <dgm:if name="Name6" func="var" arg="dir" op="equ" val="norm">
              <dgm:alg type="hierRoot">
                <dgm:param type="hierAlign" val="lCtrCh"/>
              </dgm:alg>
            </dgm:if>
            <dgm:else name="Name7">
              <dgm:alg type="hierRoot">
                <dgm:param type="hierAlign" val="rCtrCh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/>
          <dgm:layoutNode name="LevelOneTextNode" styleLbl="node0">
            <dgm:varLst>
              <dgm:chPref val="3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self"/>
            <dgm:constrLst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5" fact="NaN" max="NaN"/>
            </dgm:ruleLst>
          </dgm:layoutNode>
          <dgm:layoutNode name="level2hierChild">
            <dgm:choose name="Name8">
              <dgm:if name="Name9" func="var" arg="dir" op="equ" val="norm">
                <dgm:alg type="hierChild">
                  <dgm:param type="linDir" val="fromT"/>
                  <dgm:param type="chAlign" val="l"/>
                </dgm:alg>
              </dgm:if>
              <dgm:else name="Name10">
                <dgm:alg type="hierChild">
                  <dgm:param type="linDir" val="fromT"/>
                  <dgm:param type="chAlign" val="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eat" axis="ch">
              <dgm:forEach name="Name11" axis="self" ptType="parTrans" cnt="1">
                <dgm:layoutNode name="conn2-1">
                  <dgm:choose name="Name12">
                    <dgm:if name="Name13" func="var" arg="dir" op="equ" val="norm">
                      <dgm:alg type="conn">
                        <dgm:param type="dim" val="1D"/>
                        <dgm:param type="begPts" val="midR"/>
                        <dgm:param type="endPts" val="midL"/>
                        <dgm:param type="endSty" val="noArr"/>
                      </dgm:alg>
                    </dgm:if>
                    <dgm:else name="Name14">
                      <dgm:alg type="conn">
                        <dgm:param type="dim" val="1D"/>
                        <dgm:param type="begPts" val="midL"/>
                        <dgm:param type="endPts" val="midR"/>
                        <dgm:param type="endSty" val="noAr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w" val="1"/>
                    <dgm:constr type="h" val="5"/>
                    <dgm:constr type="connDist"/>
                    <dgm:constr type="begPad"/>
                    <dgm:constr type="endPad"/>
                    <dgm:constr type="userA" for="ch" refType="connDist"/>
                  </dgm:constrLst>
                  <dgm:ruleLst/>
                  <dgm:layoutNode name="connTx">
                    <dgm:alg type="tx">
                      <dgm:param type="autoTxRot" val="grav"/>
                    </dgm:alg>
                    <dgm:shape xmlns:r="http://schemas.openxmlformats.org/officeDocument/2006/relationships" type="rect" r:blip="" hideGeom="1">
                      <dgm:adjLst/>
                    </dgm:shape>
                    <dgm:presOf axis="self"/>
                    <dgm:constrLst>
                      <dgm:constr type="userA"/>
                      <dgm:constr type="w" refType="userA" fact="0.05"/>
                      <dgm:constr type="h" refType="userA" fact="0.05"/>
                      <dgm:constr type="lMarg" val="1"/>
                      <dgm:constr type="rMarg" val="1"/>
                      <dgm:constr type="tMarg"/>
                      <dgm:constr type="bMarg"/>
                    </dgm:constrLst>
                    <dgm:ruleLst>
                      <dgm:rule type="h" val="NaN" fact="0.25" max="NaN"/>
                      <dgm:rule type="w" val="NaN" fact="0.8" max="NaN"/>
                      <dgm:rule type="primFontSz" val="5" fact="NaN" max="NaN"/>
                    </dgm:ruleLst>
                  </dgm:layoutNode>
                </dgm:layoutNode>
              </dgm:forEach>
              <dgm:forEach name="Name15" axis="self" ptType="node">
                <dgm:layoutNode name="root2">
                  <dgm:choose name="Name16">
                    <dgm:if name="Name17" func="var" arg="dir" op="equ" val="norm">
                      <dgm:alg type="hierRoot">
                        <dgm:param type="hierAlign" val="lCtrCh"/>
                      </dgm:alg>
                    </dgm:if>
                    <dgm:else name="Name18">
                      <dgm:alg type="hierRoot">
                        <dgm:param type="hierAlign" val="rCtrCh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layoutNode name="LevelTwoTextNode">
                    <dgm:varLst>
                      <dgm:chPref val="3"/>
                    </dgm:varLst>
                    <dgm:alg type="tx"/>
                    <dgm:shape xmlns:r="http://schemas.openxmlformats.org/officeDocument/2006/relationships" type="roundRect" r:blip="">
                      <dgm:adjLst>
                        <dgm:adj idx="1" val="0.1"/>
                      </dgm:adjLst>
                    </dgm:shape>
                    <dgm:presOf axis="self"/>
                    <dgm:constrLst>
                      <dgm:constr type="tMarg" refType="primFontSz" fact="0.05"/>
                      <dgm:constr type="bMarg" refType="primFontSz" fact="0.05"/>
                      <dgm:constr type="lMarg" refType="primFontSz" fact="0.05"/>
                      <dgm:constr type="r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level3hierChild">
                    <dgm:choose name="Name19">
                      <dgm:if name="Name20" func="var" arg="dir" op="equ" val="norm">
                        <dgm:alg type="hierChild">
                          <dgm:param type="linDir" val="fromT"/>
                          <dgm:param type="chAlign" val="l"/>
                        </dgm:alg>
                      </dgm:if>
                      <dgm:else name="Name21">
                        <dgm:alg type="hierChild">
                          <dgm:param type="linDir" val="fromT"/>
                          <dgm:param type="chAlign" val="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22" ref="repeat"/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22018" cy="4618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620" tIns="46310" rIns="92620" bIns="46310" numCol="1" anchor="t" anchorCtr="0" compatLnSpc="1">
            <a:prstTxWarp prst="textNoShape">
              <a:avLst/>
            </a:prstTxWarp>
          </a:bodyPr>
          <a:lstStyle>
            <a:lvl1pPr>
              <a:defRPr sz="1200">
                <a:ea typeface="+mn-ea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50256" y="0"/>
            <a:ext cx="3022018" cy="4618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620" tIns="46310" rIns="92620" bIns="4631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ea typeface="+mn-ea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72668"/>
            <a:ext cx="3022018" cy="4618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620" tIns="46310" rIns="92620" bIns="46310" numCol="1" anchor="b" anchorCtr="0" compatLnSpc="1">
            <a:prstTxWarp prst="textNoShape">
              <a:avLst/>
            </a:prstTxWarp>
          </a:bodyPr>
          <a:lstStyle>
            <a:lvl1pPr>
              <a:defRPr sz="1200">
                <a:ea typeface="+mn-ea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50256" y="8772668"/>
            <a:ext cx="3022018" cy="4618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620" tIns="46310" rIns="92620" bIns="4631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ea typeface="+mn-ea"/>
              </a:defRPr>
            </a:lvl1pPr>
          </a:lstStyle>
          <a:p>
            <a:pPr>
              <a:defRPr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0367738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22018" cy="461804"/>
          </a:xfrm>
          <a:prstGeom prst="rect">
            <a:avLst/>
          </a:prstGeom>
        </p:spPr>
        <p:txBody>
          <a:bodyPr vert="horz" lIns="92620" tIns="46310" rIns="92620" bIns="46310" rtlCol="0"/>
          <a:lstStyle>
            <a:lvl1pPr algn="l">
              <a:defRPr sz="1200">
                <a:ea typeface="+mn-ea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50256" y="0"/>
            <a:ext cx="3022018" cy="461804"/>
          </a:xfrm>
          <a:prstGeom prst="rect">
            <a:avLst/>
          </a:prstGeom>
        </p:spPr>
        <p:txBody>
          <a:bodyPr vert="horz" wrap="square" lIns="92620" tIns="46310" rIns="92620" bIns="4631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FE75341E-D6E9-7A48-9509-661CCAD616DB}" type="datetimeFigureOut">
              <a:rPr lang="en-US"/>
              <a:pPr/>
              <a:t>1/22/2018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77925" y="692150"/>
            <a:ext cx="4618038" cy="34639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2620" tIns="46310" rIns="92620" bIns="46310" rtlCol="0" anchor="ctr"/>
          <a:lstStyle/>
          <a:p>
            <a:pPr lvl="0"/>
            <a:endParaRPr lang="en-US" noProof="0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97389" y="4387136"/>
            <a:ext cx="5579110" cy="4156234"/>
          </a:xfrm>
          <a:prstGeom prst="rect">
            <a:avLst/>
          </a:prstGeom>
        </p:spPr>
        <p:txBody>
          <a:bodyPr vert="horz" lIns="92620" tIns="46310" rIns="92620" bIns="4631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772668"/>
            <a:ext cx="3022018" cy="461804"/>
          </a:xfrm>
          <a:prstGeom prst="rect">
            <a:avLst/>
          </a:prstGeom>
        </p:spPr>
        <p:txBody>
          <a:bodyPr vert="horz" lIns="92620" tIns="46310" rIns="92620" bIns="46310" rtlCol="0" anchor="b"/>
          <a:lstStyle>
            <a:lvl1pPr algn="l">
              <a:defRPr sz="1200">
                <a:ea typeface="+mn-ea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50256" y="8772668"/>
            <a:ext cx="3022018" cy="461804"/>
          </a:xfrm>
          <a:prstGeom prst="rect">
            <a:avLst/>
          </a:prstGeom>
        </p:spPr>
        <p:txBody>
          <a:bodyPr vert="horz" wrap="square" lIns="92620" tIns="46310" rIns="92620" bIns="4631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8702DF03-1B33-BC46-83F8-3BE79744AC34}" type="slidenum">
              <a:rPr lang="en-US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8090622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867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2867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52534" indent="-289436" algn="ctr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57745" indent="-231549" algn="ctr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20843" indent="-231549" algn="ctr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83940" indent="-231549" algn="ctr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47038" indent="-231549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3010136" indent="-231549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73234" indent="-231549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936332" indent="-231549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 eaLnBrk="1" hangingPunct="1"/>
            <a:fld id="{161E7C90-6683-3E41-A514-EFEE34D53B2B}" type="slidenum">
              <a:rPr lang="en-US"/>
              <a:pPr algn="r" eaLnBrk="1" hangingPunct="1"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2428693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584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358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52534" indent="-289436" algn="ctr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57745" indent="-231549" algn="ctr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20843" indent="-231549" algn="ctr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83940" indent="-231549" algn="ctr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47038" indent="-231549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3010136" indent="-231549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73234" indent="-231549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936332" indent="-231549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 eaLnBrk="1" hangingPunct="1"/>
            <a:fld id="{7FB3E077-94D1-D144-8314-FF12E85BEDAA}" type="slidenum">
              <a:rPr lang="en-US"/>
              <a:pPr algn="r" eaLnBrk="1" hangingPunct="1"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80036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686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3686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52534" indent="-289436" algn="ctr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57745" indent="-231549" algn="ctr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20843" indent="-231549" algn="ctr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83940" indent="-231549" algn="ctr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47038" indent="-231549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3010136" indent="-231549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73234" indent="-231549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936332" indent="-231549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 eaLnBrk="1" hangingPunct="1"/>
            <a:fld id="{7FB96FD1-65F3-F54D-B47A-13FEAD57C059}" type="slidenum">
              <a:rPr lang="en-US"/>
              <a:pPr algn="r" eaLnBrk="1" hangingPunct="1"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9984672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789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3789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52534" indent="-289436" algn="ctr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57745" indent="-231549" algn="ctr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20843" indent="-231549" algn="ctr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83940" indent="-231549" algn="ctr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47038" indent="-231549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3010136" indent="-231549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73234" indent="-231549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936332" indent="-231549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 eaLnBrk="1" hangingPunct="1"/>
            <a:fld id="{921872FA-5581-454E-B031-A7F3C9F50F12}" type="slidenum">
              <a:rPr lang="en-US"/>
              <a:pPr algn="r" eaLnBrk="1" hangingPunct="1"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7838393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891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389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52534" indent="-289436" algn="ctr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57745" indent="-231549" algn="ctr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20843" indent="-231549" algn="ctr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83940" indent="-231549" algn="ctr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47038" indent="-231549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3010136" indent="-231549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73234" indent="-231549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936332" indent="-231549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 eaLnBrk="1" hangingPunct="1"/>
            <a:fld id="{EFEB2DF7-9526-1446-809E-2AD5190671C2}" type="slidenum">
              <a:rPr lang="en-US"/>
              <a:pPr algn="r" eaLnBrk="1" hangingPunct="1"/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8574427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993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3994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52534" indent="-289436" algn="ctr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57745" indent="-231549" algn="ctr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20843" indent="-231549" algn="ctr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83940" indent="-231549" algn="ctr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47038" indent="-231549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3010136" indent="-231549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73234" indent="-231549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936332" indent="-231549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 eaLnBrk="1" hangingPunct="1"/>
            <a:fld id="{6FE5F8BE-1727-A741-9428-CEF00D31C03A}" type="slidenum">
              <a:rPr lang="en-US"/>
              <a:pPr algn="r" eaLnBrk="1" hangingPunct="1"/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339356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096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4096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52534" indent="-289436" algn="ctr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57745" indent="-231549" algn="ctr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20843" indent="-231549" algn="ctr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83940" indent="-231549" algn="ctr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47038" indent="-231549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3010136" indent="-231549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73234" indent="-231549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936332" indent="-231549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 eaLnBrk="1" hangingPunct="1"/>
            <a:fld id="{AF987A32-5118-EF4F-9C87-5282769815CC}" type="slidenum">
              <a:rPr lang="en-US"/>
              <a:pPr algn="r" eaLnBrk="1" hangingPunct="1"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9072234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301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4301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52534" indent="-289436" algn="ctr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57745" indent="-231549" algn="ctr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20843" indent="-231549" algn="ctr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83940" indent="-231549" algn="ctr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47038" indent="-231549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3010136" indent="-231549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73234" indent="-231549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936332" indent="-231549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 eaLnBrk="1" hangingPunct="1"/>
            <a:fld id="{A7870DD2-1BC0-2E47-B0D8-D1846DED9FE9}" type="slidenum">
              <a:rPr lang="en-US"/>
              <a:pPr algn="r" eaLnBrk="1" hangingPunct="1"/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6258486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52534" indent="-289436" algn="ctr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57745" indent="-231549" algn="ctr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20843" indent="-231549" algn="ctr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83940" indent="-231549" algn="ctr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47038" indent="-231549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3010136" indent="-231549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73234" indent="-231549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936332" indent="-231549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 eaLnBrk="1" hangingPunct="1"/>
            <a:fld id="{DD62CE8C-C3F3-8E4A-B056-DC7F1D7229D7}" type="slidenum">
              <a:rPr lang="en-US"/>
              <a:pPr algn="r" eaLnBrk="1" hangingPunct="1"/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3240812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505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4506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52534" indent="-289436" algn="ctr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57745" indent="-231549" algn="ctr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20843" indent="-231549" algn="ctr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83940" indent="-231549" algn="ctr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47038" indent="-231549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3010136" indent="-231549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73234" indent="-231549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936332" indent="-231549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 eaLnBrk="1" hangingPunct="1"/>
            <a:fld id="{8E352C1C-6A80-8744-A108-5C4D99335361}" type="slidenum">
              <a:rPr lang="en-US"/>
              <a:pPr algn="r" eaLnBrk="1" hangingPunct="1"/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6343372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608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460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52534" indent="-289436" algn="ctr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57745" indent="-231549" algn="ctr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20843" indent="-231549" algn="ctr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83940" indent="-231549" algn="ctr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47038" indent="-231549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3010136" indent="-231549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73234" indent="-231549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936332" indent="-231549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 eaLnBrk="1" hangingPunct="1"/>
            <a:fld id="{EF1BC044-4E87-FF40-BCDD-6EAFE04809CB}" type="slidenum">
              <a:rPr lang="en-US"/>
              <a:pPr algn="r" eaLnBrk="1" hangingPunct="1"/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5192193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867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2867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52534" indent="-289436" algn="ctr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57745" indent="-231549" algn="ctr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20843" indent="-231549" algn="ctr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83940" indent="-231549" algn="ctr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47038" indent="-231549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3010136" indent="-231549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73234" indent="-231549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936332" indent="-231549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 eaLnBrk="1" hangingPunct="1"/>
            <a:fld id="{161E7C90-6683-3E41-A514-EFEE34D53B2B}" type="slidenum">
              <a:rPr lang="en-US"/>
              <a:pPr algn="r" eaLnBrk="1" hangingPunct="1"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3010104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710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471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52534" indent="-289436" algn="ctr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57745" indent="-231549" algn="ctr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20843" indent="-231549" algn="ctr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83940" indent="-231549" algn="ctr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47038" indent="-231549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3010136" indent="-231549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73234" indent="-231549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936332" indent="-231549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 eaLnBrk="1" hangingPunct="1"/>
            <a:fld id="{C53CB5C4-E68C-7645-B7D6-C2B0337D3A3B}" type="slidenum">
              <a:rPr lang="en-US"/>
              <a:pPr algn="r" eaLnBrk="1" hangingPunct="1"/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7663925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813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4813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52534" indent="-289436" algn="ctr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57745" indent="-231549" algn="ctr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20843" indent="-231549" algn="ctr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83940" indent="-231549" algn="ctr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47038" indent="-231549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3010136" indent="-231549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73234" indent="-231549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936332" indent="-231549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 eaLnBrk="1" hangingPunct="1"/>
            <a:fld id="{24F45C29-43CB-3C4D-BDC2-5B34AB07AEB1}" type="slidenum">
              <a:rPr lang="en-US"/>
              <a:pPr algn="r" eaLnBrk="1" hangingPunct="1"/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7681255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52534" indent="-289436" algn="ctr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57745" indent="-231549" algn="ctr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20843" indent="-231549" algn="ctr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83940" indent="-231549" algn="ctr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47038" indent="-231549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3010136" indent="-231549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73234" indent="-231549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936332" indent="-231549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 eaLnBrk="1" hangingPunct="1"/>
            <a:fld id="{C697AB47-8051-5045-A385-75A3FE070D43}" type="slidenum">
              <a:rPr lang="en-US"/>
              <a:pPr algn="r" eaLnBrk="1" hangingPunct="1"/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60649393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5018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52534" indent="-289436" algn="ctr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57745" indent="-231549" algn="ctr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20843" indent="-231549" algn="ctr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83940" indent="-231549" algn="ctr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47038" indent="-231549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3010136" indent="-231549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73234" indent="-231549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936332" indent="-231549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 eaLnBrk="1" hangingPunct="1"/>
            <a:fld id="{395BB273-AE5F-3E43-89BF-F86ECF2AD16A}" type="slidenum">
              <a:rPr lang="en-US"/>
              <a:pPr algn="r" eaLnBrk="1" hangingPunct="1"/>
              <a:t>2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57007812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120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5120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52534" indent="-289436" algn="ctr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57745" indent="-231549" algn="ctr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20843" indent="-231549" algn="ctr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83940" indent="-231549" algn="ctr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47038" indent="-231549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3010136" indent="-231549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73234" indent="-231549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936332" indent="-231549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 eaLnBrk="1" hangingPunct="1"/>
            <a:fld id="{3AECA60B-81CF-C342-AA3F-7FAAB8890C4A}" type="slidenum">
              <a:rPr lang="en-US"/>
              <a:pPr algn="r" eaLnBrk="1" hangingPunct="1"/>
              <a:t>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4775541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969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i="1" dirty="0"/>
              <a:t>Net Asset Value (NAV): </a:t>
            </a:r>
            <a:r>
              <a:rPr lang="en-US" dirty="0"/>
              <a:t>is the value of each share in the investment company</a:t>
            </a:r>
          </a:p>
          <a:p>
            <a:endParaRPr lang="en-US" dirty="0"/>
          </a:p>
        </p:txBody>
      </p:sp>
      <p:sp>
        <p:nvSpPr>
          <p:cNvPr id="2970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52534" indent="-289436" algn="ctr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57745" indent="-231549" algn="ctr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20843" indent="-231549" algn="ctr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83940" indent="-231549" algn="ctr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47038" indent="-231549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3010136" indent="-231549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73234" indent="-231549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936332" indent="-231549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 eaLnBrk="1" hangingPunct="1"/>
            <a:fld id="{C58E4032-8EAD-C14E-A82B-CC61886105D8}" type="slidenum">
              <a:rPr lang="en-US"/>
              <a:pPr algn="r" eaLnBrk="1" hangingPunct="1"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1035159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072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3072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52534" indent="-289436" algn="ctr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57745" indent="-231549" algn="ctr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20843" indent="-231549" algn="ctr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83940" indent="-231549" algn="ctr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47038" indent="-231549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3010136" indent="-231549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73234" indent="-231549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936332" indent="-231549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 eaLnBrk="1" hangingPunct="1"/>
            <a:fld id="{B7CF6736-C9EC-E041-9B73-0FDF6406B49B}" type="slidenum">
              <a:rPr lang="en-US"/>
              <a:pPr algn="r" eaLnBrk="1" hangingPunct="1"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2185768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174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r>
              <a:rPr lang="en-US" i="1" dirty="0"/>
              <a:t>Think: Why might a Closed-End Fund be priced at a</a:t>
            </a:r>
            <a:r>
              <a:rPr lang="en-US" i="1" baseline="0" dirty="0"/>
              <a:t> premium or discount to NAV?</a:t>
            </a:r>
            <a:endParaRPr lang="en-US" i="1" dirty="0"/>
          </a:p>
        </p:txBody>
      </p:sp>
      <p:sp>
        <p:nvSpPr>
          <p:cNvPr id="3174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52534" indent="-289436" algn="ctr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57745" indent="-231549" algn="ctr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20843" indent="-231549" algn="ctr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83940" indent="-231549" algn="ctr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47038" indent="-231549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3010136" indent="-231549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73234" indent="-231549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936332" indent="-231549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 eaLnBrk="1" hangingPunct="1"/>
            <a:fld id="{E52B143E-EFE3-4441-AE34-02ECE269F44E}" type="slidenum">
              <a:rPr lang="en-US"/>
              <a:pPr algn="r" eaLnBrk="1" hangingPunct="1"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7751453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379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r>
              <a:rPr lang="en-US" b="0" i="1" dirty="0"/>
              <a:t>Commingled funds</a:t>
            </a:r>
            <a:r>
              <a:rPr lang="en-US" i="1" dirty="0"/>
              <a:t>:</a:t>
            </a:r>
            <a:r>
              <a:rPr lang="en-US" baseline="0" dirty="0"/>
              <a:t> </a:t>
            </a:r>
            <a:r>
              <a:rPr lang="en-US" dirty="0"/>
              <a:t>partnerships of investors that pool funds.</a:t>
            </a:r>
          </a:p>
          <a:p>
            <a:r>
              <a:rPr lang="en-US" i="1" dirty="0"/>
              <a:t>REITS:</a:t>
            </a:r>
            <a:r>
              <a:rPr lang="en-US" i="1" baseline="0" dirty="0"/>
              <a:t> </a:t>
            </a:r>
            <a:r>
              <a:rPr lang="en-US" sz="1200" b="0" i="0" u="none" strike="noStrike" kern="1200" baseline="0" dirty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A Real Estate Investment Trust (REIT) is similar to a closed-end fund. REITs invest in real estate or loans secured by real estate. Most of them are highly leveraged, with a typical debt ratio of 70%. </a:t>
            </a:r>
          </a:p>
          <a:p>
            <a:r>
              <a:rPr lang="en-US" sz="1200" b="0" i="1" u="none" strike="noStrike" kern="1200" baseline="0" dirty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Hedge Funds: </a:t>
            </a:r>
            <a:r>
              <a:rPr lang="en-US" sz="1200" b="0" i="0" u="none" strike="noStrike" kern="1200" baseline="0" dirty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Commonly structured as private partnerships (and thus subject to only minimal SEC regulation), hedge funds allow private investors to pool assets to be invested by a fund manager. </a:t>
            </a:r>
            <a:endParaRPr lang="en-US" i="0" dirty="0"/>
          </a:p>
        </p:txBody>
      </p:sp>
      <p:sp>
        <p:nvSpPr>
          <p:cNvPr id="3379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52534" indent="-289436" algn="ctr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57745" indent="-231549" algn="ctr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20843" indent="-231549" algn="ctr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83940" indent="-231549" algn="ctr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47038" indent="-231549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3010136" indent="-231549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73234" indent="-231549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936332" indent="-231549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 eaLnBrk="1" hangingPunct="1"/>
            <a:fld id="{90274D29-3C92-2F45-AA08-40A9EABB64B2}" type="slidenum">
              <a:rPr lang="en-US"/>
              <a:pPr algn="r" eaLnBrk="1" hangingPunct="1"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0027907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481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348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52534" indent="-289436" algn="ctr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57745" indent="-231549" algn="ctr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20843" indent="-231549" algn="ctr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83940" indent="-231549" algn="ctr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47038" indent="-231549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3010136" indent="-231549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73234" indent="-231549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936332" indent="-231549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 eaLnBrk="1" hangingPunct="1"/>
            <a:fld id="{1F1BC617-1EEE-A84C-BCBB-749A0F2E819B}" type="slidenum">
              <a:rPr lang="en-US"/>
              <a:pPr algn="r" eaLnBrk="1" hangingPunct="1"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1996267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481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r>
              <a:rPr lang="en-US" i="1" dirty="0"/>
              <a:t>Money Market: </a:t>
            </a:r>
            <a:r>
              <a:rPr lang="en-US" b="0" i="0" dirty="0"/>
              <a:t>These funds invest in money market securities such as commercial paper, repurchase agreements, or certificates of deposit</a:t>
            </a:r>
          </a:p>
          <a:p>
            <a:r>
              <a:rPr lang="en-US" b="0" i="1" dirty="0"/>
              <a:t>Equity: </a:t>
            </a:r>
            <a:r>
              <a:rPr lang="en-US" sz="1200" b="0" i="0" u="none" strike="noStrike" kern="1200" baseline="0" dirty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Equity funds invest primarily in stock </a:t>
            </a:r>
          </a:p>
          <a:p>
            <a:r>
              <a:rPr lang="en-US" sz="1200" b="0" i="1" u="none" strike="noStrike" kern="1200" baseline="0" dirty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Sector: </a:t>
            </a:r>
            <a:r>
              <a:rPr lang="en-US" sz="1200" b="0" i="0" u="none" strike="noStrike" kern="1200" baseline="0" dirty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Equity funds that concentrate on a particular industry.</a:t>
            </a:r>
          </a:p>
          <a:p>
            <a:r>
              <a:rPr lang="en-US" sz="1200" b="0" i="1" u="none" strike="noStrike" kern="1200" baseline="0" dirty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Bond: </a:t>
            </a:r>
            <a:r>
              <a:rPr lang="en-US" sz="1200" b="0" i="0" u="none" strike="noStrike" kern="1200" baseline="0" dirty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Concentrate in the fixed-income sector. </a:t>
            </a:r>
            <a:endParaRPr lang="en-US" b="0" i="1" dirty="0"/>
          </a:p>
        </p:txBody>
      </p:sp>
      <p:sp>
        <p:nvSpPr>
          <p:cNvPr id="348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52534" indent="-289436" algn="ctr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57745" indent="-231549" algn="ctr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20843" indent="-231549" algn="ctr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83940" indent="-231549" algn="ctr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47038" indent="-231549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3010136" indent="-231549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73234" indent="-231549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936332" indent="-231549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 eaLnBrk="1" hangingPunct="1"/>
            <a:fld id="{1F1BC617-1EEE-A84C-BCBB-749A0F2E819B}" type="slidenum">
              <a:rPr lang="en-US"/>
              <a:pPr algn="r" eaLnBrk="1" hangingPunct="1"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5162266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481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r>
              <a:rPr lang="en-US" i="1" dirty="0"/>
              <a:t>International</a:t>
            </a:r>
            <a:r>
              <a:rPr lang="en-US" i="1" baseline="0" dirty="0"/>
              <a:t> Funds: </a:t>
            </a:r>
          </a:p>
          <a:p>
            <a:r>
              <a:rPr lang="en-US" sz="1200" b="0" i="1" u="none" strike="noStrike" kern="1200" baseline="0" dirty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	Global funds </a:t>
            </a:r>
            <a:r>
              <a:rPr lang="en-US" sz="1200" b="0" i="0" u="none" strike="noStrike" kern="1200" baseline="0" dirty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invest in securities worldwide, including the United States</a:t>
            </a:r>
          </a:p>
          <a:p>
            <a:r>
              <a:rPr lang="en-US" sz="1200" b="0" i="0" u="none" strike="noStrike" kern="1200" baseline="0" dirty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	</a:t>
            </a:r>
            <a:r>
              <a:rPr lang="en-US" sz="1200" b="0" i="1" u="none" strike="noStrike" kern="1200" baseline="0" dirty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International funds </a:t>
            </a:r>
            <a:r>
              <a:rPr lang="en-US" sz="1200" b="0" i="0" u="none" strike="noStrike" kern="1200" baseline="0" dirty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invest in securities of firms located outside the United States</a:t>
            </a:r>
          </a:p>
          <a:p>
            <a:r>
              <a:rPr lang="en-US" sz="1200" b="0" i="0" u="none" strike="noStrike" kern="1200" baseline="0" dirty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	</a:t>
            </a:r>
            <a:r>
              <a:rPr lang="en-US" sz="1200" b="0" i="1" u="none" strike="noStrike" kern="1200" baseline="0" dirty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Regional funds </a:t>
            </a:r>
            <a:r>
              <a:rPr lang="en-US" sz="1200" b="0" i="0" u="none" strike="noStrike" kern="1200" baseline="0" dirty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concentrate on a particular part of the world</a:t>
            </a:r>
          </a:p>
          <a:p>
            <a:r>
              <a:rPr lang="en-US" sz="1200" b="0" i="0" u="none" strike="noStrike" kern="1200" baseline="0" dirty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	</a:t>
            </a:r>
            <a:r>
              <a:rPr lang="en-US" sz="1200" b="0" i="1" u="none" strike="noStrike" kern="1200" baseline="0" dirty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Emerging market funds </a:t>
            </a:r>
            <a:r>
              <a:rPr lang="en-US" sz="1200" b="0" i="0" u="none" strike="noStrike" kern="1200" baseline="0" dirty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invest in companies of developing nations</a:t>
            </a:r>
          </a:p>
          <a:p>
            <a:r>
              <a:rPr lang="en-US" sz="1200" b="0" i="1" u="none" strike="noStrike" kern="1200" baseline="0" dirty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Balanced Funds:</a:t>
            </a:r>
          </a:p>
          <a:p>
            <a:r>
              <a:rPr lang="en-US" i="1" dirty="0"/>
              <a:t>	</a:t>
            </a:r>
            <a:r>
              <a:rPr lang="en-US" sz="1200" b="0" i="1" u="none" strike="noStrike" kern="1200" baseline="0" dirty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Life-cycle funds </a:t>
            </a:r>
            <a:r>
              <a:rPr lang="en-US" sz="1200" b="0" i="0" u="none" strike="noStrike" kern="1200" baseline="0" dirty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are balanced funds in which the asset mix can range from aggressive (primarily marketed to younger investors) to conservative (directed at older investors) 	</a:t>
            </a:r>
          </a:p>
          <a:p>
            <a:r>
              <a:rPr lang="en-US" sz="1200" b="0" i="0" u="none" strike="noStrike" kern="1200" baseline="0" dirty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	</a:t>
            </a:r>
            <a:r>
              <a:rPr lang="en-US" sz="1200" b="0" i="1" u="none" strike="noStrike" kern="1200" baseline="0" dirty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Targeted-maturity funds </a:t>
            </a:r>
            <a:r>
              <a:rPr lang="en-US" sz="1200" b="0" i="0" u="none" strike="noStrike" kern="1200" baseline="0" dirty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gradually become more conservative as the investor ages</a:t>
            </a:r>
          </a:p>
          <a:p>
            <a:r>
              <a:rPr lang="en-US" sz="1200" b="0" i="1" u="none" strike="noStrike" kern="1200" baseline="0" dirty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Funds of funds: </a:t>
            </a:r>
            <a:r>
              <a:rPr lang="en-US" sz="1200" b="0" i="0" u="none" strike="noStrike" kern="1200" baseline="0" dirty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Mutual funds that primarily invest in shares of other mutual funds. </a:t>
            </a:r>
          </a:p>
          <a:p>
            <a:r>
              <a:rPr lang="en-US" sz="1200" b="0" i="1" u="none" strike="noStrike" kern="1200" baseline="0" dirty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Asset Allocation:</a:t>
            </a:r>
            <a:r>
              <a:rPr lang="en-US" sz="1200" b="0" i="0" u="none" strike="noStrike" kern="1200" baseline="0" dirty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 May dramatically vary the proportions allocated to each market in accord with the portfolio manager’s forecast of the relative performance of each sector</a:t>
            </a:r>
          </a:p>
          <a:p>
            <a:r>
              <a:rPr lang="en-US" sz="1200" b="0" i="1" u="none" strike="noStrike" kern="1200" baseline="0" dirty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Index: </a:t>
            </a:r>
            <a:r>
              <a:rPr lang="en-US" sz="1200" b="0" i="0" u="none" strike="noStrike" kern="1200" baseline="0" dirty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Tries to match the performance of a broad market index </a:t>
            </a:r>
            <a:endParaRPr lang="en-US" i="1" dirty="0"/>
          </a:p>
        </p:txBody>
      </p:sp>
      <p:sp>
        <p:nvSpPr>
          <p:cNvPr id="348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52534" indent="-289436" algn="ctr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57745" indent="-231549" algn="ctr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20843" indent="-231549" algn="ctr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83940" indent="-231549" algn="ctr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47038" indent="-231549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3010136" indent="-231549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73234" indent="-231549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936332" indent="-231549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 eaLnBrk="1" hangingPunct="1"/>
            <a:fld id="{1F1BC617-1EEE-A84C-BCBB-749A0F2E819B}" type="slidenum">
              <a:rPr lang="en-US"/>
              <a:pPr algn="r" eaLnBrk="1" hangingPunct="1"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5395975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-1" y="6496050"/>
            <a:ext cx="911413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ts val="0"/>
              </a:spcBef>
            </a:pPr>
            <a:r>
              <a:rPr lang="en-US" sz="1000" i="1" dirty="0">
                <a:solidFill>
                  <a:schemeClr val="tx1"/>
                </a:solidFill>
              </a:rPr>
              <a:t>©2018 McGraw-Hill Education. </a:t>
            </a:r>
            <a:r>
              <a:rPr lang="en-US" sz="1000" i="1" kern="1200" dirty="0">
                <a:solidFill>
                  <a:schemeClr val="tx1"/>
                </a:solidFill>
                <a:effectLst/>
                <a:latin typeface="Arial" charset="0"/>
                <a:ea typeface="ＭＳ Ｐゴシック" charset="0"/>
                <a:cs typeface="+mn-cs"/>
              </a:rPr>
              <a:t>All rights reserved. Authorized only for instructor use in the classroom. </a:t>
            </a:r>
          </a:p>
          <a:p>
            <a:pPr algn="ctr">
              <a:spcBef>
                <a:spcPts val="0"/>
              </a:spcBef>
            </a:pPr>
            <a:r>
              <a:rPr lang="en-US" sz="1000" i="1" kern="1200" dirty="0">
                <a:solidFill>
                  <a:schemeClr val="tx1"/>
                </a:solidFill>
                <a:effectLst/>
                <a:latin typeface="Arial" charset="0"/>
                <a:ea typeface="ＭＳ Ｐゴシック" charset="0"/>
                <a:cs typeface="+mn-cs"/>
              </a:rPr>
              <a:t>No reproduction or further distribution permitted without the prior written consent of McGraw-Hill Education.</a:t>
            </a:r>
            <a:endParaRPr lang="en-US" sz="1000" i="1" dirty="0">
              <a:solidFill>
                <a:schemeClr val="tx1"/>
              </a:solidFill>
            </a:endParaRPr>
          </a:p>
        </p:txBody>
      </p:sp>
      <p:sp>
        <p:nvSpPr>
          <p:cNvPr id="6" name="Rectangle 2"/>
          <p:cNvSpPr>
            <a:spLocks noChangeArrowheads="1"/>
          </p:cNvSpPr>
          <p:nvPr userDrawn="1"/>
        </p:nvSpPr>
        <p:spPr bwMode="auto">
          <a:xfrm>
            <a:off x="0" y="1219199"/>
            <a:ext cx="9144000" cy="1524000"/>
          </a:xfrm>
          <a:prstGeom prst="rect">
            <a:avLst/>
          </a:prstGeom>
          <a:solidFill>
            <a:schemeClr val="tx2">
              <a:lumMod val="75000"/>
            </a:schemeClr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8" name="Title 1"/>
          <p:cNvSpPr>
            <a:spLocks noGrp="1"/>
          </p:cNvSpPr>
          <p:nvPr>
            <p:ph type="ctrTitle"/>
          </p:nvPr>
        </p:nvSpPr>
        <p:spPr>
          <a:xfrm>
            <a:off x="537117" y="1219199"/>
            <a:ext cx="8077200" cy="1524000"/>
          </a:xfrm>
        </p:spPr>
        <p:txBody>
          <a:bodyPr/>
          <a:lstStyle>
            <a:lvl1pPr>
              <a:defRPr sz="6000">
                <a:solidFill>
                  <a:srgbClr val="D2F0FF"/>
                </a:solidFill>
                <a:latin typeface="Constantia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9" name="Subtitle 2"/>
          <p:cNvSpPr>
            <a:spLocks noGrp="1"/>
          </p:cNvSpPr>
          <p:nvPr>
            <p:ph type="subTitle" idx="1"/>
          </p:nvPr>
        </p:nvSpPr>
        <p:spPr>
          <a:xfrm>
            <a:off x="533400" y="3103987"/>
            <a:ext cx="8077200" cy="2971800"/>
          </a:xfrm>
        </p:spPr>
        <p:txBody>
          <a:bodyPr>
            <a:noAutofit/>
          </a:bodyPr>
          <a:lstStyle>
            <a:lvl1pPr marL="0" indent="0" algn="ctr">
              <a:buNone/>
              <a:defRPr sz="6000" b="1">
                <a:solidFill>
                  <a:srgbClr val="911E3C"/>
                </a:solidFill>
                <a:latin typeface="Cambria" panose="02040503050406030204" pitchFamily="18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241850370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373124"/>
            <a:ext cx="8229600" cy="4753039"/>
          </a:xfrm>
        </p:spPr>
        <p:txBody>
          <a:bodyPr vert="eaVert"/>
          <a:lstStyle>
            <a:lvl1pPr>
              <a:buClr>
                <a:srgbClr val="C00000"/>
              </a:buClr>
              <a:defRPr/>
            </a:lvl1pPr>
            <a:lvl2pPr>
              <a:buClr>
                <a:srgbClr val="C00000"/>
              </a:buClr>
              <a:defRPr/>
            </a:lvl2pPr>
            <a:lvl3pPr>
              <a:buClr>
                <a:srgbClr val="C00000"/>
              </a:buClr>
              <a:defRPr/>
            </a:lvl3pPr>
            <a:lvl4pPr>
              <a:buClr>
                <a:srgbClr val="C00000"/>
              </a:buClr>
              <a:defRPr/>
            </a:lvl4pPr>
            <a:lvl5pPr>
              <a:buClr>
                <a:srgbClr val="C00000"/>
              </a:buClr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Rectangle 2"/>
          <p:cNvSpPr>
            <a:spLocks noChangeArrowheads="1"/>
          </p:cNvSpPr>
          <p:nvPr userDrawn="1"/>
        </p:nvSpPr>
        <p:spPr bwMode="auto">
          <a:xfrm>
            <a:off x="1859" y="152400"/>
            <a:ext cx="8686800" cy="1143000"/>
          </a:xfrm>
          <a:prstGeom prst="rect">
            <a:avLst/>
          </a:prstGeom>
          <a:solidFill>
            <a:srgbClr val="E9D2D7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solidFill>
                <a:srgbClr val="D2F0FF"/>
              </a:solidFill>
            </a:endParaRPr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457200" y="74676"/>
            <a:ext cx="8229600" cy="1298448"/>
          </a:xfrm>
        </p:spPr>
        <p:txBody>
          <a:bodyPr/>
          <a:lstStyle>
            <a:lvl1pPr>
              <a:defRPr>
                <a:solidFill>
                  <a:srgbClr val="25406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>
                <a:solidFill>
                  <a:prstClr val="black"/>
                </a:solidFill>
              </a:rPr>
              <a:t>©2018 McGraw-Hill Education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4-</a:t>
            </a:r>
            <a:fld id="{F8B954F9-AE0A-456C-9A94-5BBFFDCB3547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9561065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295400"/>
            <a:ext cx="2057400" cy="4830763"/>
          </a:xfrm>
          <a:prstGeom prst="rect">
            <a:avLst/>
          </a:prstGeom>
        </p:spPr>
        <p:txBody>
          <a:bodyPr vert="eaVert"/>
          <a:lstStyle>
            <a:lvl1pPr>
              <a:defRPr>
                <a:solidFill>
                  <a:sysClr val="windowText" lastClr="00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295400"/>
            <a:ext cx="6019800" cy="4830763"/>
          </a:xfrm>
        </p:spPr>
        <p:txBody>
          <a:bodyPr vert="eaVert"/>
          <a:lstStyle>
            <a:lvl1pPr>
              <a:buClr>
                <a:srgbClr val="C00000"/>
              </a:buClr>
              <a:defRPr/>
            </a:lvl1pPr>
            <a:lvl2pPr>
              <a:buClr>
                <a:srgbClr val="C00000"/>
              </a:buClr>
              <a:defRPr/>
            </a:lvl2pPr>
            <a:lvl3pPr>
              <a:buClr>
                <a:srgbClr val="C00000"/>
              </a:buClr>
              <a:defRPr/>
            </a:lvl3pPr>
            <a:lvl4pPr>
              <a:buClr>
                <a:srgbClr val="C00000"/>
              </a:buClr>
              <a:defRPr/>
            </a:lvl4pPr>
            <a:lvl5pPr>
              <a:buClr>
                <a:srgbClr val="C00000"/>
              </a:buClr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Rectangle 2"/>
          <p:cNvSpPr>
            <a:spLocks noChangeArrowheads="1"/>
          </p:cNvSpPr>
          <p:nvPr userDrawn="1"/>
        </p:nvSpPr>
        <p:spPr bwMode="auto">
          <a:xfrm>
            <a:off x="1859" y="152400"/>
            <a:ext cx="8686800" cy="1143000"/>
          </a:xfrm>
          <a:prstGeom prst="rect">
            <a:avLst/>
          </a:prstGeom>
          <a:solidFill>
            <a:srgbClr val="E9D2D7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solidFill>
                <a:srgbClr val="D2F0FF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>
                <a:solidFill>
                  <a:prstClr val="black"/>
                </a:solidFill>
              </a:rPr>
              <a:t>©2018 McGraw-Hill Education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4-</a:t>
            </a:r>
            <a:fld id="{F8B954F9-AE0A-456C-9A94-5BBFFDCB3547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3415971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3124"/>
            <a:ext cx="8229600" cy="4753039"/>
          </a:xfrm>
        </p:spPr>
        <p:txBody>
          <a:bodyPr/>
          <a:lstStyle>
            <a:lvl1pPr marL="342900" indent="-342900">
              <a:buClr>
                <a:srgbClr val="C00000"/>
              </a:buClr>
              <a:buFont typeface="Arial" pitchFamily="34" charset="0"/>
              <a:buChar char="•"/>
              <a:defRPr/>
            </a:lvl1pPr>
            <a:lvl2pPr marL="742950" indent="-285750">
              <a:buClr>
                <a:srgbClr val="C00000"/>
              </a:buClr>
              <a:buFont typeface="Arial" pitchFamily="34" charset="0"/>
              <a:buChar char="•"/>
              <a:defRPr/>
            </a:lvl2pPr>
            <a:lvl3pPr marL="1143000" indent="-228600">
              <a:buClr>
                <a:srgbClr val="C00000"/>
              </a:buClr>
              <a:buFont typeface="Arial" pitchFamily="34" charset="0"/>
              <a:buChar char="•"/>
              <a:defRPr/>
            </a:lvl3pPr>
            <a:lvl4pPr marL="1600200" indent="-228600">
              <a:buClr>
                <a:srgbClr val="C00000"/>
              </a:buClr>
              <a:buFont typeface="Arial" pitchFamily="34" charset="0"/>
              <a:buChar char="•"/>
              <a:defRPr/>
            </a:lvl4pPr>
            <a:lvl5pPr marL="2057400" indent="-228600">
              <a:buClr>
                <a:srgbClr val="C00000"/>
              </a:buClr>
              <a:buFont typeface="Arial" pitchFamily="34" charset="0"/>
              <a:buChar char="•"/>
              <a:defRPr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6" name="Rectangle 2"/>
          <p:cNvSpPr>
            <a:spLocks noChangeArrowheads="1"/>
          </p:cNvSpPr>
          <p:nvPr userDrawn="1"/>
        </p:nvSpPr>
        <p:spPr bwMode="auto">
          <a:xfrm>
            <a:off x="1859" y="152400"/>
            <a:ext cx="8686800" cy="1143000"/>
          </a:xfrm>
          <a:prstGeom prst="rect">
            <a:avLst/>
          </a:prstGeom>
          <a:solidFill>
            <a:srgbClr val="E9D2D7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solidFill>
                <a:srgbClr val="D2F0FF"/>
              </a:solidFill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74676"/>
            <a:ext cx="8229600" cy="1298448"/>
          </a:xfrm>
        </p:spPr>
        <p:txBody>
          <a:bodyPr/>
          <a:lstStyle>
            <a:lvl1pPr>
              <a:defRPr>
                <a:solidFill>
                  <a:srgbClr val="25406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>
                <a:solidFill>
                  <a:prstClr val="black"/>
                </a:solidFill>
              </a:rPr>
              <a:t>©2018 McGraw-Hill Education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4-</a:t>
            </a:r>
            <a:fld id="{F8B954F9-AE0A-456C-9A94-5BBFFDCB3547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6146715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3600" b="1" cap="none"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Rectangle 2"/>
          <p:cNvSpPr>
            <a:spLocks noChangeArrowheads="1"/>
          </p:cNvSpPr>
          <p:nvPr userDrawn="1"/>
        </p:nvSpPr>
        <p:spPr bwMode="auto">
          <a:xfrm>
            <a:off x="1859" y="152400"/>
            <a:ext cx="8686800" cy="1143000"/>
          </a:xfrm>
          <a:prstGeom prst="rect">
            <a:avLst/>
          </a:prstGeom>
          <a:solidFill>
            <a:srgbClr val="E9D2D7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solidFill>
                <a:srgbClr val="D2F0FF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>
                <a:solidFill>
                  <a:prstClr val="black"/>
                </a:solidFill>
              </a:rPr>
              <a:t>©2018 McGraw-Hill Education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4-</a:t>
            </a:r>
            <a:fld id="{F8B954F9-AE0A-456C-9A94-5BBFFDCB3547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9759152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373124"/>
            <a:ext cx="4038600" cy="4753039"/>
          </a:xfrm>
        </p:spPr>
        <p:txBody>
          <a:bodyPr/>
          <a:lstStyle>
            <a:lvl1pPr marL="342900" indent="-342900">
              <a:buClr>
                <a:srgbClr val="C00000"/>
              </a:buClr>
              <a:buFont typeface="Arial" pitchFamily="34" charset="0"/>
              <a:buChar char="•"/>
              <a:defRPr sz="2800"/>
            </a:lvl1pPr>
            <a:lvl2pPr marL="742950" indent="-285750">
              <a:buClr>
                <a:srgbClr val="C00000"/>
              </a:buClr>
              <a:buFont typeface="Arial" pitchFamily="34" charset="0"/>
              <a:buChar char="•"/>
              <a:defRPr sz="2400"/>
            </a:lvl2pPr>
            <a:lvl3pPr marL="1143000" indent="-228600">
              <a:buClr>
                <a:srgbClr val="C00000"/>
              </a:buClr>
              <a:buFont typeface="Arial" pitchFamily="34" charset="0"/>
              <a:buChar char="•"/>
              <a:defRPr sz="2000"/>
            </a:lvl3pPr>
            <a:lvl4pPr marL="1600200" indent="-228600">
              <a:buClr>
                <a:srgbClr val="C00000"/>
              </a:buClr>
              <a:buFont typeface="Arial" pitchFamily="34" charset="0"/>
              <a:buChar char="•"/>
              <a:defRPr sz="1800"/>
            </a:lvl4pPr>
            <a:lvl5pPr marL="2057400" indent="-228600">
              <a:buClr>
                <a:srgbClr val="C00000"/>
              </a:buClr>
              <a:buFont typeface="Arial" pitchFamily="34" charset="0"/>
              <a:buChar char="•"/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373124"/>
            <a:ext cx="4038600" cy="4753039"/>
          </a:xfrm>
        </p:spPr>
        <p:txBody>
          <a:bodyPr vert="horz" lIns="91440" tIns="45720" rIns="91440" bIns="45720" rtlCol="0">
            <a:normAutofit/>
          </a:bodyPr>
          <a:lstStyle>
            <a:lvl1pPr>
              <a:defRPr lang="en-US" sz="2800" smtClean="0"/>
            </a:lvl1pPr>
            <a:lvl2pPr>
              <a:defRPr lang="en-US" sz="2400" smtClean="0"/>
            </a:lvl2pPr>
            <a:lvl3pPr>
              <a:defRPr lang="en-US" sz="2000" smtClean="0"/>
            </a:lvl3pPr>
            <a:lvl4pPr>
              <a:defRPr lang="en-US" sz="1800" smtClean="0"/>
            </a:lvl4pPr>
            <a:lvl5pPr>
              <a:defRPr lang="en-US" sz="1800"/>
            </a:lvl5pPr>
          </a:lstStyle>
          <a:p>
            <a:pPr lvl="0">
              <a:buClr>
                <a:srgbClr val="C00000"/>
              </a:buClr>
            </a:pPr>
            <a:r>
              <a:rPr lang="en-US" dirty="0"/>
              <a:t>Click to edit Master text styles</a:t>
            </a:r>
          </a:p>
          <a:p>
            <a:pPr lvl="1">
              <a:buClr>
                <a:srgbClr val="C00000"/>
              </a:buClr>
            </a:pPr>
            <a:r>
              <a:rPr lang="en-US" dirty="0"/>
              <a:t>Second level</a:t>
            </a:r>
          </a:p>
          <a:p>
            <a:pPr lvl="2">
              <a:buClr>
                <a:srgbClr val="C00000"/>
              </a:buClr>
            </a:pPr>
            <a:r>
              <a:rPr lang="en-US" dirty="0"/>
              <a:t>Third level</a:t>
            </a:r>
          </a:p>
          <a:p>
            <a:pPr lvl="3">
              <a:buClr>
                <a:srgbClr val="C00000"/>
              </a:buClr>
            </a:pPr>
            <a:r>
              <a:rPr lang="en-US" dirty="0"/>
              <a:t>Fourth level</a:t>
            </a:r>
          </a:p>
          <a:p>
            <a:pPr lvl="4">
              <a:buClr>
                <a:srgbClr val="C00000"/>
              </a:buClr>
            </a:pPr>
            <a:r>
              <a:rPr lang="en-US" dirty="0"/>
              <a:t>Fifth level</a:t>
            </a:r>
          </a:p>
        </p:txBody>
      </p:sp>
      <p:sp>
        <p:nvSpPr>
          <p:cNvPr id="7" name="Rectangle 2"/>
          <p:cNvSpPr>
            <a:spLocks noChangeArrowheads="1"/>
          </p:cNvSpPr>
          <p:nvPr userDrawn="1"/>
        </p:nvSpPr>
        <p:spPr bwMode="auto">
          <a:xfrm>
            <a:off x="1859" y="152400"/>
            <a:ext cx="8686800" cy="1143000"/>
          </a:xfrm>
          <a:prstGeom prst="rect">
            <a:avLst/>
          </a:prstGeom>
          <a:solidFill>
            <a:srgbClr val="E9D2D7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solidFill>
                <a:srgbClr val="D2F0FF"/>
              </a:solidFill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74676"/>
            <a:ext cx="8229600" cy="1298448"/>
          </a:xfrm>
        </p:spPr>
        <p:txBody>
          <a:bodyPr/>
          <a:lstStyle>
            <a:lvl1pPr>
              <a:defRPr>
                <a:solidFill>
                  <a:srgbClr val="25406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>
                <a:solidFill>
                  <a:prstClr val="black"/>
                </a:solidFill>
              </a:rPr>
              <a:t>©2018 McGraw-Hill Education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4-</a:t>
            </a:r>
            <a:fld id="{F8B954F9-AE0A-456C-9A94-5BBFFDCB3547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7170013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373124"/>
            <a:ext cx="4040188" cy="649224"/>
          </a:xfrm>
        </p:spPr>
        <p:txBody>
          <a:bodyPr anchor="b"/>
          <a:lstStyle>
            <a:lvl1pPr marL="0" indent="0" algn="ctr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022348"/>
            <a:ext cx="4040188" cy="4103815"/>
          </a:xfrm>
        </p:spPr>
        <p:txBody>
          <a:bodyPr/>
          <a:lstStyle>
            <a:lvl1pPr>
              <a:buClr>
                <a:srgbClr val="C00000"/>
              </a:buClr>
              <a:defRPr sz="2400"/>
            </a:lvl1pPr>
            <a:lvl2pPr>
              <a:buClr>
                <a:srgbClr val="C00000"/>
              </a:buClr>
              <a:defRPr sz="2000"/>
            </a:lvl2pPr>
            <a:lvl3pPr>
              <a:buClr>
                <a:srgbClr val="C00000"/>
              </a:buClr>
              <a:defRPr sz="1800"/>
            </a:lvl3pPr>
            <a:lvl4pPr>
              <a:buClr>
                <a:srgbClr val="C00000"/>
              </a:buClr>
              <a:defRPr sz="1600"/>
            </a:lvl4pPr>
            <a:lvl5pPr>
              <a:buClr>
                <a:srgbClr val="C00000"/>
              </a:buCl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373125"/>
            <a:ext cx="4041775" cy="649224"/>
          </a:xfrm>
        </p:spPr>
        <p:txBody>
          <a:bodyPr anchor="b">
            <a:noAutofit/>
          </a:bodyPr>
          <a:lstStyle>
            <a:lvl1pPr marL="0" indent="0" algn="ctr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022348"/>
            <a:ext cx="4041775" cy="4103815"/>
          </a:xfrm>
        </p:spPr>
        <p:txBody>
          <a:bodyPr/>
          <a:lstStyle>
            <a:lvl1pPr>
              <a:buClr>
                <a:srgbClr val="C00000"/>
              </a:buClr>
              <a:defRPr sz="2400"/>
            </a:lvl1pPr>
            <a:lvl2pPr>
              <a:buClr>
                <a:srgbClr val="C00000"/>
              </a:buClr>
              <a:defRPr sz="2000"/>
            </a:lvl2pPr>
            <a:lvl3pPr>
              <a:buClr>
                <a:srgbClr val="C00000"/>
              </a:buClr>
              <a:defRPr sz="1800"/>
            </a:lvl3pPr>
            <a:lvl4pPr>
              <a:buClr>
                <a:srgbClr val="C00000"/>
              </a:buClr>
              <a:defRPr sz="1600"/>
            </a:lvl4pPr>
            <a:lvl5pPr>
              <a:buClr>
                <a:srgbClr val="C00000"/>
              </a:buCl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Rectangle 2"/>
          <p:cNvSpPr>
            <a:spLocks noChangeArrowheads="1"/>
          </p:cNvSpPr>
          <p:nvPr userDrawn="1"/>
        </p:nvSpPr>
        <p:spPr bwMode="auto">
          <a:xfrm>
            <a:off x="1859" y="152400"/>
            <a:ext cx="8686800" cy="1143000"/>
          </a:xfrm>
          <a:prstGeom prst="rect">
            <a:avLst/>
          </a:prstGeom>
          <a:solidFill>
            <a:srgbClr val="E9D2D7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solidFill>
                <a:srgbClr val="D2F0FF"/>
              </a:solidFill>
            </a:endParaRPr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457200" y="74676"/>
            <a:ext cx="8229600" cy="1298448"/>
          </a:xfrm>
        </p:spPr>
        <p:txBody>
          <a:bodyPr/>
          <a:lstStyle>
            <a:lvl1pPr>
              <a:defRPr>
                <a:solidFill>
                  <a:srgbClr val="25406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>
                <a:solidFill>
                  <a:prstClr val="black"/>
                </a:solidFill>
              </a:rPr>
              <a:t>©2018 McGraw-Hill Education</a:t>
            </a: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4-</a:t>
            </a:r>
            <a:fld id="{F8B954F9-AE0A-456C-9A94-5BBFFDCB3547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9272391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ChangeArrowheads="1"/>
          </p:cNvSpPr>
          <p:nvPr userDrawn="1"/>
        </p:nvSpPr>
        <p:spPr bwMode="auto">
          <a:xfrm>
            <a:off x="1859" y="152400"/>
            <a:ext cx="8686800" cy="1143000"/>
          </a:xfrm>
          <a:prstGeom prst="rect">
            <a:avLst/>
          </a:prstGeom>
          <a:solidFill>
            <a:srgbClr val="E9D2D7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solidFill>
                <a:srgbClr val="D2F0FF"/>
              </a:solidFill>
            </a:endParaRP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74676"/>
            <a:ext cx="8229600" cy="1298448"/>
          </a:xfrm>
        </p:spPr>
        <p:txBody>
          <a:bodyPr/>
          <a:lstStyle>
            <a:lvl1pPr>
              <a:defRPr>
                <a:solidFill>
                  <a:srgbClr val="25406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>
                <a:solidFill>
                  <a:prstClr val="black"/>
                </a:solidFill>
              </a:rPr>
              <a:t>©2018 McGraw-Hill Education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4-</a:t>
            </a:r>
            <a:fld id="{F8B954F9-AE0A-456C-9A94-5BBFFDCB3547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510252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ChangeArrowheads="1"/>
          </p:cNvSpPr>
          <p:nvPr userDrawn="1"/>
        </p:nvSpPr>
        <p:spPr bwMode="auto">
          <a:xfrm>
            <a:off x="1859" y="152400"/>
            <a:ext cx="8686800" cy="1143000"/>
          </a:xfrm>
          <a:prstGeom prst="rect">
            <a:avLst/>
          </a:prstGeom>
          <a:solidFill>
            <a:srgbClr val="E9D2D7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solidFill>
                <a:srgbClr val="D2F0FF"/>
              </a:solidFill>
            </a:endParaRP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74676"/>
            <a:ext cx="8229600" cy="1298448"/>
          </a:xfrm>
        </p:spPr>
        <p:txBody>
          <a:bodyPr/>
          <a:lstStyle>
            <a:lvl1pPr>
              <a:defRPr>
                <a:solidFill>
                  <a:srgbClr val="25406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>
                <a:solidFill>
                  <a:prstClr val="black"/>
                </a:solidFill>
              </a:rPr>
              <a:t>©2018 McGraw-Hill Education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4-</a:t>
            </a:r>
            <a:fld id="{F8B954F9-AE0A-456C-9A94-5BBFFDCB3547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5416718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371600"/>
            <a:ext cx="3008313" cy="857250"/>
          </a:xfrm>
          <a:prstGeom prst="rect">
            <a:avLst/>
          </a:prstGeom>
        </p:spPr>
        <p:txBody>
          <a:bodyPr anchor="b"/>
          <a:lstStyle>
            <a:lvl1pPr algn="l">
              <a:defRPr sz="2000" b="1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1255488"/>
            <a:ext cx="5111750" cy="4870675"/>
          </a:xfrm>
        </p:spPr>
        <p:txBody>
          <a:bodyPr/>
          <a:lstStyle>
            <a:lvl1pPr>
              <a:defRPr sz="3200"/>
            </a:lvl1pPr>
            <a:lvl2pPr>
              <a:buClr>
                <a:srgbClr val="C00000"/>
              </a:buClr>
              <a:defRPr sz="2800"/>
            </a:lvl2pPr>
            <a:lvl3pPr>
              <a:buClr>
                <a:srgbClr val="C00000"/>
              </a:buClr>
              <a:defRPr sz="2400"/>
            </a:lvl3pPr>
            <a:lvl4pPr>
              <a:buClr>
                <a:srgbClr val="C00000"/>
              </a:buClr>
              <a:defRPr sz="2000"/>
            </a:lvl4pPr>
            <a:lvl5pPr>
              <a:buClr>
                <a:srgbClr val="C00000"/>
              </a:buCl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286000"/>
            <a:ext cx="3008313" cy="38401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8" name="Rectangle 2"/>
          <p:cNvSpPr>
            <a:spLocks noChangeArrowheads="1"/>
          </p:cNvSpPr>
          <p:nvPr userDrawn="1"/>
        </p:nvSpPr>
        <p:spPr bwMode="auto">
          <a:xfrm>
            <a:off x="1859" y="152400"/>
            <a:ext cx="8686800" cy="1143000"/>
          </a:xfrm>
          <a:prstGeom prst="rect">
            <a:avLst/>
          </a:prstGeom>
          <a:solidFill>
            <a:srgbClr val="E9D2D7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solidFill>
                <a:srgbClr val="D2F0FF"/>
              </a:solidFill>
            </a:endParaRPr>
          </a:p>
        </p:txBody>
      </p:sp>
      <p:sp>
        <p:nvSpPr>
          <p:cNvPr id="9" name="Title 1"/>
          <p:cNvSpPr txBox="1">
            <a:spLocks/>
          </p:cNvSpPr>
          <p:nvPr userDrawn="1"/>
        </p:nvSpPr>
        <p:spPr>
          <a:xfrm>
            <a:off x="457200" y="74676"/>
            <a:ext cx="8229600" cy="1298448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600" b="1" kern="1200">
                <a:solidFill>
                  <a:srgbClr val="254061"/>
                </a:solidFill>
                <a:latin typeface="Constantia" pitchFamily="18" charset="0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dirty="0"/>
              <a:t>Click to edit Master title style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>
                <a:solidFill>
                  <a:prstClr val="black"/>
                </a:solidFill>
              </a:rPr>
              <a:t>©2018 McGraw-Hill Education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4-</a:t>
            </a:r>
            <a:fld id="{F8B954F9-AE0A-456C-9A94-5BBFFDCB3547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474655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1447799"/>
            <a:ext cx="5486400" cy="327977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dirty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8" name="Rectangle 2"/>
          <p:cNvSpPr>
            <a:spLocks noChangeArrowheads="1"/>
          </p:cNvSpPr>
          <p:nvPr userDrawn="1"/>
        </p:nvSpPr>
        <p:spPr bwMode="auto">
          <a:xfrm>
            <a:off x="1859" y="152400"/>
            <a:ext cx="8686800" cy="1143000"/>
          </a:xfrm>
          <a:prstGeom prst="rect">
            <a:avLst/>
          </a:prstGeom>
          <a:solidFill>
            <a:srgbClr val="E9D2D7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solidFill>
                <a:srgbClr val="D2F0FF"/>
              </a:solidFill>
            </a:endParaRPr>
          </a:p>
        </p:txBody>
      </p:sp>
      <p:sp>
        <p:nvSpPr>
          <p:cNvPr id="9" name="Title 1"/>
          <p:cNvSpPr txBox="1">
            <a:spLocks/>
          </p:cNvSpPr>
          <p:nvPr userDrawn="1"/>
        </p:nvSpPr>
        <p:spPr>
          <a:xfrm>
            <a:off x="457200" y="74676"/>
            <a:ext cx="8229600" cy="1298448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600" b="1" kern="1200">
                <a:solidFill>
                  <a:srgbClr val="254061"/>
                </a:solidFill>
                <a:latin typeface="Constantia" pitchFamily="18" charset="0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dirty="0"/>
              <a:t>Click to edit Master title style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>
                <a:solidFill>
                  <a:prstClr val="black"/>
                </a:solidFill>
              </a:rPr>
              <a:t>©2018 McGraw-Hill Education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4-</a:t>
            </a:r>
            <a:fld id="{F8B954F9-AE0A-456C-9A94-5BBFFDCB3547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8481294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>
            <a:lumMod val="85000"/>
            <a:alpha val="2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>
              <a:buClr>
                <a:srgbClr val="C00000"/>
              </a:buClr>
            </a:pPr>
            <a:r>
              <a:rPr lang="en-US" dirty="0"/>
              <a:t>Click to edit Master text styles</a:t>
            </a:r>
          </a:p>
          <a:p>
            <a:pPr lvl="1">
              <a:buClr>
                <a:srgbClr val="C00000"/>
              </a:buClr>
            </a:pPr>
            <a:r>
              <a:rPr lang="en-US" dirty="0"/>
              <a:t>Second level</a:t>
            </a:r>
          </a:p>
          <a:p>
            <a:pPr lvl="2">
              <a:buClr>
                <a:srgbClr val="C00000"/>
              </a:buClr>
            </a:pPr>
            <a:r>
              <a:rPr lang="en-US" dirty="0"/>
              <a:t>Third level</a:t>
            </a:r>
          </a:p>
          <a:p>
            <a:pPr lvl="3">
              <a:buClr>
                <a:srgbClr val="C00000"/>
              </a:buClr>
            </a:pPr>
            <a:r>
              <a:rPr lang="en-US" dirty="0"/>
              <a:t>Fourth level</a:t>
            </a:r>
          </a:p>
          <a:p>
            <a:pPr lvl="4">
              <a:buClr>
                <a:srgbClr val="C00000"/>
              </a:buClr>
            </a:pPr>
            <a:r>
              <a:rPr lang="en-US" dirty="0"/>
              <a:t>Fifth level</a:t>
            </a:r>
          </a:p>
        </p:txBody>
      </p:sp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533400" y="6096000"/>
            <a:ext cx="8610600" cy="407432"/>
          </a:xfrm>
          <a:prstGeom prst="rect">
            <a:avLst/>
          </a:prstGeom>
          <a:solidFill>
            <a:srgbClr val="911E3C"/>
          </a:solidFill>
          <a:ln w="9525">
            <a:solidFill>
              <a:schemeClr val="accent2">
                <a:lumMod val="50000"/>
              </a:scheme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solidFill>
                <a:schemeClr val="tx2">
                  <a:lumMod val="20000"/>
                  <a:lumOff val="80000"/>
                </a:schemeClr>
              </a:solidFill>
            </a:endParaRPr>
          </a:p>
        </p:txBody>
      </p:sp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4838700" y="6134100"/>
            <a:ext cx="43053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D2F0FF"/>
                </a:solidFill>
                <a:latin typeface="Constantia" pitchFamily="18" charset="0"/>
              </a:rPr>
              <a:t>INVESTMENTS</a:t>
            </a:r>
            <a:r>
              <a:rPr lang="en-US" sz="1600" b="1" dirty="0">
                <a:solidFill>
                  <a:srgbClr val="D2F0FF"/>
                </a:solidFill>
                <a:latin typeface="Constantia" pitchFamily="18" charset="0"/>
              </a:rPr>
              <a:t> </a:t>
            </a:r>
            <a:r>
              <a:rPr lang="en-US" sz="1800" b="1" dirty="0">
                <a:solidFill>
                  <a:srgbClr val="D2F0FF"/>
                </a:solidFill>
                <a:latin typeface="Constantia" pitchFamily="18" charset="0"/>
              </a:rPr>
              <a:t>|</a:t>
            </a:r>
            <a:r>
              <a:rPr lang="en-US" sz="1200" b="1" dirty="0">
                <a:solidFill>
                  <a:srgbClr val="D2F0FF"/>
                </a:solidFill>
                <a:latin typeface="Constantia" pitchFamily="18" charset="0"/>
              </a:rPr>
              <a:t> </a:t>
            </a:r>
            <a:r>
              <a:rPr lang="en-US" sz="1400" b="1" dirty="0">
                <a:solidFill>
                  <a:srgbClr val="D2F0FF"/>
                </a:solidFill>
                <a:latin typeface="Constantia" pitchFamily="18" charset="0"/>
              </a:rPr>
              <a:t>BODIE, KANE, MARCUS</a:t>
            </a:r>
          </a:p>
        </p:txBody>
      </p:sp>
      <p:sp>
        <p:nvSpPr>
          <p:cNvPr id="7" name="Title Placeholder 1"/>
          <p:cNvSpPr>
            <a:spLocks noGrp="1"/>
          </p:cNvSpPr>
          <p:nvPr>
            <p:ph type="title"/>
          </p:nvPr>
        </p:nvSpPr>
        <p:spPr>
          <a:xfrm>
            <a:off x="457200" y="74676"/>
            <a:ext cx="8229600" cy="1298448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3028950" y="6721475"/>
            <a:ext cx="3086100" cy="1365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00" i="1">
                <a:solidFill>
                  <a:schemeClr val="tx1"/>
                </a:solidFill>
              </a:defRPr>
            </a:lvl1pPr>
          </a:lstStyle>
          <a:p>
            <a:r>
              <a:rPr lang="en-US" dirty="0">
                <a:solidFill>
                  <a:prstClr val="black"/>
                </a:solidFill>
              </a:rPr>
              <a:t>©2018 McGraw-Hill Education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7086600" y="6721475"/>
            <a:ext cx="2057400" cy="13303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4-</a:t>
            </a:r>
            <a:fld id="{F8B954F9-AE0A-456C-9A94-5BBFFDCB3547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3137840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53" r:id="rId1"/>
    <p:sldLayoutId id="2147483854" r:id="rId2"/>
    <p:sldLayoutId id="2147483855" r:id="rId3"/>
    <p:sldLayoutId id="2147483856" r:id="rId4"/>
    <p:sldLayoutId id="2147483857" r:id="rId5"/>
    <p:sldLayoutId id="2147483858" r:id="rId6"/>
    <p:sldLayoutId id="2147483859" r:id="rId7"/>
    <p:sldLayoutId id="2147483860" r:id="rId8"/>
    <p:sldLayoutId id="2147483861" r:id="rId9"/>
    <p:sldLayoutId id="2147483862" r:id="rId10"/>
    <p:sldLayoutId id="2147483863" r:id="rId11"/>
  </p:sldLayoutIdLst>
  <p:hf sldNum="0" hdr="0" ftr="0" dt="0"/>
  <p:txStyles>
    <p:titleStyle>
      <a:lvl1pPr algn="ctr" defTabSz="914400" rtl="0" eaLnBrk="1" latinLnBrk="0" hangingPunct="1">
        <a:spcBef>
          <a:spcPct val="0"/>
        </a:spcBef>
        <a:buNone/>
        <a:defRPr sz="3600" b="1" kern="1200">
          <a:solidFill>
            <a:srgbClr val="254061"/>
          </a:solidFill>
          <a:latin typeface="Constantia" pitchFamily="18" charset="0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lang="en-US" sz="3200" kern="1200" smtClean="0">
          <a:solidFill>
            <a:srgbClr val="25406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lang="en-US" sz="2800" kern="1200" smtClean="0">
          <a:solidFill>
            <a:srgbClr val="25406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lang="en-US" sz="2400" kern="1200" smtClean="0">
          <a:solidFill>
            <a:srgbClr val="25406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lang="en-US" sz="2000" kern="1200" smtClean="0">
          <a:solidFill>
            <a:srgbClr val="25406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lang="en-US" sz="2000" kern="1200">
          <a:solidFill>
            <a:srgbClr val="25406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2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hyperlink" Target="http://www.morningstar.com/" TargetMode="External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5" Type="http://schemas.openxmlformats.org/officeDocument/2006/relationships/hyperlink" Target="http://www.ici.org/" TargetMode="External"/><Relationship Id="rId4" Type="http://schemas.openxmlformats.org/officeDocument/2006/relationships/hyperlink" Target="http://finance.yahoo.com/funds/" TargetMode="Externa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1.xml"/><Relationship Id="rId7" Type="http://schemas.microsoft.com/office/2007/relationships/diagramDrawing" Target="../diagrams/drawing1.xm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Relationship Id="rId6" Type="http://schemas.openxmlformats.org/officeDocument/2006/relationships/diagramColors" Target="../diagrams/colors1.xml"/><Relationship Id="rId5" Type="http://schemas.openxmlformats.org/officeDocument/2006/relationships/diagramQuickStyle" Target="../diagrams/quickStyle1.xml"/><Relationship Id="rId4" Type="http://schemas.openxmlformats.org/officeDocument/2006/relationships/diagramLayout" Target="../diagrams/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2.xml"/><Relationship Id="rId7" Type="http://schemas.microsoft.com/office/2007/relationships/diagramDrawing" Target="../diagrams/drawing2.xm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2.xml"/><Relationship Id="rId5" Type="http://schemas.openxmlformats.org/officeDocument/2006/relationships/diagramQuickStyle" Target="../diagrams/quickStyle2.xml"/><Relationship Id="rId4" Type="http://schemas.openxmlformats.org/officeDocument/2006/relationships/diagramLayout" Target="../diagrams/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3.xml"/><Relationship Id="rId7" Type="http://schemas.microsoft.com/office/2007/relationships/diagramDrawing" Target="../diagrams/drawing3.xml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3.xml"/><Relationship Id="rId5" Type="http://schemas.openxmlformats.org/officeDocument/2006/relationships/diagramQuickStyle" Target="../diagrams/quickStyle3.xml"/><Relationship Id="rId4" Type="http://schemas.openxmlformats.org/officeDocument/2006/relationships/diagramLayout" Target="../diagrams/layout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4.xml"/><Relationship Id="rId7" Type="http://schemas.microsoft.com/office/2007/relationships/diagramDrawing" Target="../diagrams/drawing4.xml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4.xml"/><Relationship Id="rId5" Type="http://schemas.openxmlformats.org/officeDocument/2006/relationships/diagramQuickStyle" Target="../diagrams/quickStyle4.xml"/><Relationship Id="rId4" Type="http://schemas.openxmlformats.org/officeDocument/2006/relationships/diagramLayout" Target="../diagrams/layout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5.xml"/><Relationship Id="rId7" Type="http://schemas.microsoft.com/office/2007/relationships/diagramDrawing" Target="../diagrams/drawing5.xml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Relationship Id="rId6" Type="http://schemas.openxmlformats.org/officeDocument/2006/relationships/diagramColors" Target="../diagrams/colors5.xml"/><Relationship Id="rId5" Type="http://schemas.openxmlformats.org/officeDocument/2006/relationships/diagramQuickStyle" Target="../diagrams/quickStyle5.xml"/><Relationship Id="rId4" Type="http://schemas.openxmlformats.org/officeDocument/2006/relationships/diagramLayout" Target="../diagrams/layout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Chapter Four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Mutual Funds and Other Investment Companies</a:t>
            </a:r>
          </a:p>
        </p:txBody>
      </p:sp>
    </p:spTree>
    <p:extLst>
      <p:ext uri="{BB962C8B-B14F-4D97-AF65-F5344CB8AC3E}">
        <p14:creationId xmlns:p14="http://schemas.microsoft.com/office/powerpoint/2010/main" val="232318841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oney Market:</a:t>
            </a:r>
          </a:p>
          <a:p>
            <a:endParaRPr lang="en-US" dirty="0"/>
          </a:p>
          <a:p>
            <a:r>
              <a:rPr lang="en-US" dirty="0"/>
              <a:t>Equity:</a:t>
            </a:r>
          </a:p>
          <a:p>
            <a:endParaRPr lang="en-US" dirty="0"/>
          </a:p>
          <a:p>
            <a:r>
              <a:rPr lang="en-US" dirty="0"/>
              <a:t>Sector:</a:t>
            </a:r>
          </a:p>
          <a:p>
            <a:endParaRPr lang="en-US" dirty="0"/>
          </a:p>
          <a:p>
            <a:r>
              <a:rPr lang="en-US" dirty="0"/>
              <a:t>Bond:</a:t>
            </a:r>
          </a:p>
        </p:txBody>
      </p:sp>
      <p:sp>
        <p:nvSpPr>
          <p:cNvPr id="102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tual Funds: Investment Policies</a:t>
            </a:r>
            <a:br>
              <a:rPr lang="en-US" dirty="0"/>
            </a:br>
            <a:r>
              <a:rPr lang="en-US" sz="2000" dirty="0"/>
              <a:t>(1 of 2)</a:t>
            </a:r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4-</a:t>
            </a:r>
            <a:fld id="{F8B954F9-AE0A-456C-9A94-5BBFFDCB3547}" type="slidenum">
              <a:rPr lang="en-US" smtClean="0"/>
              <a:pPr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32343977"/>
      </p:ext>
    </p:extLst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/>
              <a:t>International:</a:t>
            </a:r>
          </a:p>
          <a:p>
            <a:endParaRPr lang="en-US" dirty="0"/>
          </a:p>
          <a:p>
            <a:r>
              <a:rPr lang="en-US" dirty="0"/>
              <a:t>Balanced:</a:t>
            </a:r>
          </a:p>
          <a:p>
            <a:endParaRPr lang="en-US" dirty="0"/>
          </a:p>
          <a:p>
            <a:r>
              <a:rPr lang="en-US" dirty="0"/>
              <a:t>Fund of Funds:</a:t>
            </a:r>
          </a:p>
          <a:p>
            <a:endParaRPr lang="en-US" dirty="0"/>
          </a:p>
          <a:p>
            <a:r>
              <a:rPr lang="en-US" dirty="0"/>
              <a:t>Asset Allocation:</a:t>
            </a:r>
          </a:p>
          <a:p>
            <a:endParaRPr lang="en-US" dirty="0"/>
          </a:p>
          <a:p>
            <a:r>
              <a:rPr lang="en-US" dirty="0"/>
              <a:t>Index:</a:t>
            </a:r>
          </a:p>
        </p:txBody>
      </p:sp>
      <p:sp>
        <p:nvSpPr>
          <p:cNvPr id="102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tual Funds: Investment Policies</a:t>
            </a:r>
            <a:br>
              <a:rPr lang="en-US" dirty="0"/>
            </a:br>
            <a:r>
              <a:rPr lang="en-US" sz="2000" dirty="0"/>
              <a:t>(2 of 2)</a:t>
            </a:r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4-</a:t>
            </a:r>
            <a:fld id="{F8B954F9-AE0A-456C-9A94-5BBFFDCB3547}" type="slidenum">
              <a:rPr lang="en-US" smtClean="0"/>
              <a:pPr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32343977"/>
      </p:ext>
    </p:extLst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.S. Mutual Funds by </a:t>
            </a:r>
            <a:br>
              <a:rPr lang="en-US" dirty="0"/>
            </a:br>
            <a:r>
              <a:rPr lang="en-US" dirty="0"/>
              <a:t>Investment Classification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1373124"/>
            <a:ext cx="6934200" cy="47113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4-</a:t>
            </a:r>
            <a:fld id="{F8B954F9-AE0A-456C-9A94-5BBFFDCB3547}" type="slidenum">
              <a:rPr lang="en-US" smtClean="0"/>
              <a:pPr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74115027"/>
      </p:ext>
    </p:extLst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How Funds Are Sold</a:t>
            </a:r>
          </a:p>
          <a:p>
            <a:pPr lvl="1"/>
            <a:r>
              <a:rPr lang="en-US" dirty="0"/>
              <a:t>Direct-marketed funds</a:t>
            </a:r>
          </a:p>
          <a:p>
            <a:pPr lvl="1"/>
            <a:r>
              <a:rPr lang="en-US" dirty="0"/>
              <a:t>Sales-force distributed</a:t>
            </a:r>
          </a:p>
          <a:p>
            <a:pPr lvl="2"/>
            <a:r>
              <a:rPr lang="en-US" dirty="0"/>
              <a:t>Revenue sharing on sales force distributed</a:t>
            </a:r>
          </a:p>
          <a:p>
            <a:pPr lvl="2"/>
            <a:r>
              <a:rPr lang="en-US" dirty="0"/>
              <a:t>Potential conflicts of interest</a:t>
            </a:r>
          </a:p>
          <a:p>
            <a:pPr lvl="1"/>
            <a:r>
              <a:rPr lang="en-US" dirty="0"/>
              <a:t>Financial supermarkets </a:t>
            </a:r>
          </a:p>
        </p:txBody>
      </p:sp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tual Funds: How Funds Are Sold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4-</a:t>
            </a:r>
            <a:fld id="{F8B954F9-AE0A-456C-9A94-5BBFFDCB3547}" type="slidenum">
              <a:rPr lang="en-US" smtClean="0"/>
              <a:pPr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5887551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ee Structure: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/>
              <a:t>Operating expenses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/>
              <a:t>Front-end load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/>
              <a:t>Back-end load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/>
              <a:t>12 b-1 charge</a:t>
            </a:r>
          </a:p>
          <a:p>
            <a:r>
              <a:rPr lang="en-US" dirty="0"/>
              <a:t>Fees must be disclosed in the prospectus</a:t>
            </a:r>
          </a:p>
          <a:p>
            <a:pPr lvl="1"/>
            <a:r>
              <a:rPr lang="en-US" dirty="0"/>
              <a:t>Share classes with different fee combinations</a:t>
            </a:r>
          </a:p>
        </p:txBody>
      </p:sp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sts of Investing in Mutual Funds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4-</a:t>
            </a:r>
            <a:fld id="{F8B954F9-AE0A-456C-9A94-5BBFFDCB3547}" type="slidenum">
              <a:rPr lang="en-US" smtClean="0"/>
              <a:pPr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4911012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ees for Various Classes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4-</a:t>
            </a:r>
            <a:fld id="{F8B954F9-AE0A-456C-9A94-5BBFFDCB3547}" type="slidenum">
              <a:rPr lang="en-US" smtClean="0"/>
              <a:pPr/>
              <a:t>15</a:t>
            </a:fld>
            <a:endParaRPr lang="en-US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371600"/>
            <a:ext cx="8639175" cy="4600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0766977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r>
              <a:rPr lang="en-US" b="1" dirty="0"/>
              <a:t>Example</a:t>
            </a:r>
            <a:r>
              <a:rPr lang="en-US" dirty="0"/>
              <a:t>:</a:t>
            </a:r>
          </a:p>
          <a:p>
            <a:pPr lvl="1"/>
            <a:r>
              <a:rPr lang="en-US" dirty="0"/>
              <a:t>Initial NAV = $20</a:t>
            </a:r>
          </a:p>
          <a:p>
            <a:pPr lvl="1"/>
            <a:r>
              <a:rPr lang="en-US" dirty="0"/>
              <a:t>Income distributions of $.15</a:t>
            </a:r>
          </a:p>
          <a:p>
            <a:pPr lvl="1"/>
            <a:r>
              <a:rPr lang="en-US" dirty="0"/>
              <a:t>Capital gain distributions of $.05</a:t>
            </a:r>
          </a:p>
          <a:p>
            <a:pPr lvl="1"/>
            <a:r>
              <a:rPr lang="en-US" dirty="0"/>
              <a:t>Ending NAV = $20.10</a:t>
            </a:r>
          </a:p>
        </p:txBody>
      </p:sp>
      <p:sp>
        <p:nvSpPr>
          <p:cNvPr id="102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ees and Mutual Fund Return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4-</a:t>
            </a:r>
            <a:fld id="{F8B954F9-AE0A-456C-9A94-5BBFFDCB3547}" type="slidenum">
              <a:rPr lang="en-US" smtClean="0"/>
              <a:pPr/>
              <a:t>16</a:t>
            </a:fld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9826152"/>
              </p:ext>
            </p:extLst>
          </p:nvPr>
        </p:nvGraphicFramePr>
        <p:xfrm>
          <a:off x="1223963" y="1524000"/>
          <a:ext cx="608647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Equation" r:id="rId4" imgW="2705040" imgH="431640" progId="Equation.DSMT4">
                  <p:embed/>
                </p:oleObj>
              </mc:Choice>
              <mc:Fallback>
                <p:oleObj name="Equation" r:id="rId4" imgW="27050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23963" y="1524000"/>
                        <a:ext cx="6086475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488478"/>
              </p:ext>
            </p:extLst>
          </p:nvPr>
        </p:nvGraphicFramePr>
        <p:xfrm>
          <a:off x="1236816" y="5257800"/>
          <a:ext cx="7286625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Equation" r:id="rId6" imgW="3238200" imgH="406080" progId="Equation.DSMT4">
                  <p:embed/>
                </p:oleObj>
              </mc:Choice>
              <mc:Fallback>
                <p:oleObj name="Equation" r:id="rId6" imgW="32382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6816" y="5257800"/>
                        <a:ext cx="7286625" cy="868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651257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pacts of Costs on </a:t>
            </a:r>
            <a:br>
              <a:rPr lang="en-US" dirty="0"/>
            </a:br>
            <a:r>
              <a:rPr lang="en-US" dirty="0"/>
              <a:t>Investment Performance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4-</a:t>
            </a:r>
            <a:fld id="{F8B954F9-AE0A-456C-9A94-5BBFFDCB3547}" type="slidenum">
              <a:rPr lang="en-US" smtClean="0"/>
              <a:pPr/>
              <a:t>17</a:t>
            </a:fld>
            <a:endParaRPr lang="en-US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155" y="1828800"/>
            <a:ext cx="9037689" cy="3667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74063465"/>
      </p:ext>
    </p:extLst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ass-through status under the U.S. tax code</a:t>
            </a:r>
          </a:p>
          <a:p>
            <a:pPr lvl="1"/>
            <a:r>
              <a:rPr lang="en-US" dirty="0"/>
              <a:t>Taxes are paid only by the investor</a:t>
            </a:r>
          </a:p>
          <a:p>
            <a:pPr lvl="1"/>
            <a:r>
              <a:rPr lang="en-US" dirty="0"/>
              <a:t>Fund investors do not control the timing of the sales of securities from the portfolio</a:t>
            </a:r>
          </a:p>
          <a:p>
            <a:r>
              <a:rPr lang="en-US" dirty="0"/>
              <a:t>High portfolio turnover leads to tax inefficiency</a:t>
            </a:r>
          </a:p>
          <a:p>
            <a:pPr lvl="1"/>
            <a:r>
              <a:rPr lang="en-US" dirty="0"/>
              <a:t>Average turnover = 50%</a:t>
            </a:r>
          </a:p>
        </p:txBody>
      </p:sp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axation of Mutual Fund Income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4-</a:t>
            </a:r>
            <a:fld id="{F8B954F9-AE0A-456C-9A94-5BBFFDCB3547}" type="slidenum">
              <a:rPr lang="en-US" smtClean="0"/>
              <a:pPr/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7566465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5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Examples: </a:t>
            </a:r>
            <a:r>
              <a:rPr lang="en-US" altLang="ja-JP" dirty="0"/>
              <a:t>“</a:t>
            </a:r>
            <a:r>
              <a:rPr lang="en-US" dirty="0"/>
              <a:t>spiders,” </a:t>
            </a:r>
            <a:r>
              <a:rPr lang="en-US" altLang="ja-JP" dirty="0"/>
              <a:t>“</a:t>
            </a:r>
            <a:r>
              <a:rPr lang="en-US" dirty="0"/>
              <a:t>diamonds</a:t>
            </a:r>
            <a:r>
              <a:rPr lang="en-US" altLang="ja-JP" dirty="0"/>
              <a:t>,”</a:t>
            </a:r>
            <a:r>
              <a:rPr lang="en-US" dirty="0"/>
              <a:t> and “cubes</a:t>
            </a:r>
            <a:r>
              <a:rPr lang="en-US" altLang="ja-JP" dirty="0"/>
              <a:t>”</a:t>
            </a:r>
            <a:r>
              <a:rPr lang="en-US" dirty="0"/>
              <a:t> </a:t>
            </a:r>
          </a:p>
          <a:p>
            <a:r>
              <a:rPr lang="en-US" dirty="0"/>
              <a:t>Potential advantages:</a:t>
            </a:r>
          </a:p>
          <a:p>
            <a:pPr lvl="1"/>
            <a:r>
              <a:rPr lang="en-US" dirty="0"/>
              <a:t>Trade continuously like stocks </a:t>
            </a:r>
          </a:p>
          <a:p>
            <a:pPr lvl="1"/>
            <a:r>
              <a:rPr lang="en-US" dirty="0"/>
              <a:t>Can be sold short or purchased on margin</a:t>
            </a:r>
          </a:p>
          <a:p>
            <a:pPr lvl="1"/>
            <a:r>
              <a:rPr lang="en-US" dirty="0"/>
              <a:t>Lower costs</a:t>
            </a:r>
          </a:p>
          <a:p>
            <a:pPr lvl="1"/>
            <a:r>
              <a:rPr lang="en-US" dirty="0"/>
              <a:t>Tax efficient</a:t>
            </a:r>
          </a:p>
          <a:p>
            <a:r>
              <a:rPr lang="en-US" dirty="0"/>
              <a:t>Potential disadvantages:</a:t>
            </a:r>
          </a:p>
          <a:p>
            <a:pPr lvl="1"/>
            <a:r>
              <a:rPr lang="en-US" dirty="0"/>
              <a:t>Prices can depart from NAV</a:t>
            </a:r>
          </a:p>
          <a:p>
            <a:pPr lvl="1"/>
            <a:r>
              <a:rPr lang="en-US" dirty="0"/>
              <a:t>Must be purchased from a broker</a:t>
            </a:r>
          </a:p>
        </p:txBody>
      </p:sp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change Traded Funds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4-</a:t>
            </a:r>
            <a:fld id="{F8B954F9-AE0A-456C-9A94-5BBFFDCB3547}" type="slidenum">
              <a:rPr lang="en-US" smtClean="0"/>
              <a:pPr/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406998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5" grpId="0" uiExpand="1" build="p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/>
              <a:t>Types of Investment Companies</a:t>
            </a:r>
          </a:p>
          <a:p>
            <a:pPr lvl="0"/>
            <a:r>
              <a:rPr lang="en-US" dirty="0"/>
              <a:t>Mutual funds:</a:t>
            </a:r>
          </a:p>
          <a:p>
            <a:pPr lvl="1"/>
            <a:r>
              <a:rPr lang="en-US" dirty="0"/>
              <a:t>Functions</a:t>
            </a:r>
          </a:p>
          <a:p>
            <a:pPr lvl="1"/>
            <a:r>
              <a:rPr lang="en-US" dirty="0"/>
              <a:t>Investment styles and policies</a:t>
            </a:r>
          </a:p>
          <a:p>
            <a:pPr lvl="1"/>
            <a:r>
              <a:rPr lang="en-US" dirty="0"/>
              <a:t>Investment costs</a:t>
            </a:r>
          </a:p>
          <a:p>
            <a:pPr lvl="1"/>
            <a:r>
              <a:rPr lang="en-US" dirty="0"/>
              <a:t>Performance</a:t>
            </a:r>
          </a:p>
          <a:p>
            <a:pPr lvl="1"/>
            <a:r>
              <a:rPr lang="en-US" dirty="0"/>
              <a:t>Sources of information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apter Overview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>
                <a:solidFill>
                  <a:prstClr val="black"/>
                </a:solidFill>
              </a:rPr>
              <a:t>©2018 McGraw-Hill Education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4-</a:t>
            </a:r>
            <a:fld id="{F8B954F9-AE0A-456C-9A94-5BBFFDCB3547}" type="slidenum">
              <a:rPr lang="en-US" smtClean="0"/>
              <a:pPr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8230951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rowth of U.S. ETFs over Time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4-</a:t>
            </a:r>
            <a:fld id="{F8B954F9-AE0A-456C-9A94-5BBFFDCB3547}" type="slidenum">
              <a:rPr lang="en-US" smtClean="0"/>
              <a:pPr/>
              <a:t>20</a:t>
            </a:fld>
            <a:endParaRPr lang="en-US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351961"/>
            <a:ext cx="7772400" cy="46309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4073760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vestment Company Assets Under Management, 2015 ($ Billion)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4-</a:t>
            </a:r>
            <a:fld id="{F8B954F9-AE0A-456C-9A94-5BBFFDCB3547}" type="slidenum">
              <a:rPr lang="en-US" smtClean="0"/>
              <a:pPr/>
              <a:t>21</a:t>
            </a:fld>
            <a:endParaRPr lang="en-US" dirty="0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371599"/>
            <a:ext cx="7138987" cy="46517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09020667"/>
      </p:ext>
    </p:extLst>
  </p:cSld>
  <p:clrMapOvr>
    <a:masterClrMapping/>
  </p:clrMapOvr>
  <p:transition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erformance of actively managed funds:</a:t>
            </a:r>
          </a:p>
          <a:p>
            <a:pPr lvl="1"/>
            <a:r>
              <a:rPr lang="en-US" dirty="0"/>
              <a:t>Lagged Wilshire index in 27 of the 45 years (1971-2015)</a:t>
            </a:r>
          </a:p>
          <a:p>
            <a:pPr lvl="1"/>
            <a:r>
              <a:rPr lang="en-US" dirty="0"/>
              <a:t>Evidence for persistent superior performance is weak, but suggestive</a:t>
            </a:r>
          </a:p>
          <a:p>
            <a:pPr lvl="1"/>
            <a:r>
              <a:rPr lang="en-US" dirty="0"/>
              <a:t>Bad performance is more likely to persist</a:t>
            </a:r>
          </a:p>
        </p:txBody>
      </p:sp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tual Fund Investment Performance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4-</a:t>
            </a:r>
            <a:fld id="{F8B954F9-AE0A-456C-9A94-5BBFFDCB3547}" type="slidenum">
              <a:rPr lang="en-US" smtClean="0"/>
              <a:pPr/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1607060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versified Equity Funds versus Wilshire 5000 Index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4-</a:t>
            </a:r>
            <a:fld id="{F8B954F9-AE0A-456C-9A94-5BBFFDCB3547}" type="slidenum">
              <a:rPr lang="en-US" smtClean="0"/>
              <a:pPr/>
              <a:t>23</a:t>
            </a:fld>
            <a:endParaRPr lang="en-US" dirty="0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344105"/>
            <a:ext cx="7848600" cy="46232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07696648"/>
      </p:ext>
    </p:extLst>
  </p:cSld>
  <p:clrMapOvr>
    <a:masterClrMapping/>
  </p:clrMapOvr>
  <p:transition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sistency of </a:t>
            </a:r>
            <a:br>
              <a:rPr lang="en-US" dirty="0"/>
            </a:br>
            <a:r>
              <a:rPr lang="en-US" dirty="0"/>
              <a:t>Investment Results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4-</a:t>
            </a:r>
            <a:fld id="{F8B954F9-AE0A-456C-9A94-5BBFFDCB3547}" type="slidenum">
              <a:rPr lang="en-US" smtClean="0"/>
              <a:pPr/>
              <a:t>24</a:t>
            </a:fld>
            <a:endParaRPr lang="en-US" dirty="0"/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6362" y="1981200"/>
            <a:ext cx="7181850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71181818"/>
      </p:ext>
    </p:extLst>
  </p:cSld>
  <p:clrMapOvr>
    <a:masterClrMapping/>
  </p:clrMapOvr>
  <p:transition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und</a:t>
            </a:r>
            <a:r>
              <a:rPr lang="en-US" altLang="ja-JP" dirty="0"/>
              <a:t>’</a:t>
            </a:r>
            <a:r>
              <a:rPr lang="en-US" dirty="0"/>
              <a:t>s prospectus describes:</a:t>
            </a:r>
          </a:p>
          <a:p>
            <a:pPr lvl="1"/>
            <a:r>
              <a:rPr lang="en-US" dirty="0"/>
              <a:t>Investment objectives</a:t>
            </a:r>
          </a:p>
          <a:p>
            <a:pPr lvl="1"/>
            <a:r>
              <a:rPr lang="en-US" dirty="0"/>
              <a:t>Fund investment adviser and portfolio manager</a:t>
            </a:r>
          </a:p>
          <a:p>
            <a:pPr lvl="1"/>
            <a:r>
              <a:rPr lang="en-US" dirty="0"/>
              <a:t>Fees and costs</a:t>
            </a:r>
          </a:p>
          <a:p>
            <a:r>
              <a:rPr lang="en-US" dirty="0"/>
              <a:t>Statement of Additional Information (SAI)</a:t>
            </a:r>
          </a:p>
          <a:p>
            <a:r>
              <a:rPr lang="en-US" dirty="0"/>
              <a:t>Fund</a:t>
            </a:r>
            <a:r>
              <a:rPr lang="en-US" altLang="ja-JP" dirty="0"/>
              <a:t>’</a:t>
            </a:r>
            <a:r>
              <a:rPr lang="en-US" dirty="0"/>
              <a:t>s annual report</a:t>
            </a:r>
          </a:p>
        </p:txBody>
      </p:sp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formation on Mutual Funds</a:t>
            </a:r>
            <a:br>
              <a:rPr lang="en-US" dirty="0"/>
            </a:br>
            <a:r>
              <a:rPr lang="en-US" sz="2000" dirty="0"/>
              <a:t>(1 of 2)</a:t>
            </a:r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4-</a:t>
            </a:r>
            <a:fld id="{F8B954F9-AE0A-456C-9A94-5BBFFDCB3547}" type="slidenum">
              <a:rPr lang="en-US" smtClean="0"/>
              <a:pPr/>
              <a:t>2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8267699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hlinkClick r:id="rId3"/>
              </a:rPr>
              <a:t>Morningstar</a:t>
            </a:r>
            <a:endParaRPr lang="en-US" dirty="0"/>
          </a:p>
          <a:p>
            <a:r>
              <a:rPr lang="en-US" dirty="0">
                <a:hlinkClick r:id="rId4"/>
              </a:rPr>
              <a:t>Yahoo</a:t>
            </a:r>
            <a:endParaRPr lang="en-US" dirty="0"/>
          </a:p>
          <a:p>
            <a:r>
              <a:rPr lang="en-US" dirty="0">
                <a:hlinkClick r:id="rId5"/>
              </a:rPr>
              <a:t>Investment Company Institute</a:t>
            </a:r>
            <a:endParaRPr lang="en-US" dirty="0"/>
          </a:p>
          <a:p>
            <a:r>
              <a:rPr lang="en-US" dirty="0"/>
              <a:t>Directory of Mutual Funds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formation on Mutual Funds</a:t>
            </a:r>
            <a:br>
              <a:rPr lang="en-US" dirty="0"/>
            </a:br>
            <a:r>
              <a:rPr lang="en-US" sz="2000" dirty="0"/>
              <a:t>(2 of 2)</a:t>
            </a:r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4-</a:t>
            </a:r>
            <a:fld id="{F8B954F9-AE0A-456C-9A94-5BBFFDCB3547}" type="slidenum">
              <a:rPr lang="en-US" smtClean="0"/>
              <a:pPr/>
              <a:t>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98973304"/>
      </p:ext>
    </p:extLst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ool funds of individual investors and invest in a wide range of securities or other assets</a:t>
            </a:r>
          </a:p>
          <a:p>
            <a:r>
              <a:rPr lang="en-US" dirty="0"/>
              <a:t>Services provided:</a:t>
            </a:r>
          </a:p>
          <a:p>
            <a:pPr lvl="1"/>
            <a:r>
              <a:rPr lang="en-US" dirty="0"/>
              <a:t>Record keeping and administration </a:t>
            </a:r>
          </a:p>
          <a:p>
            <a:pPr lvl="1"/>
            <a:r>
              <a:rPr lang="en-US" dirty="0"/>
              <a:t>Diversification and divisibility</a:t>
            </a:r>
          </a:p>
          <a:p>
            <a:pPr lvl="1"/>
            <a:r>
              <a:rPr lang="en-US" dirty="0"/>
              <a:t>Professional management</a:t>
            </a:r>
          </a:p>
          <a:p>
            <a:pPr lvl="1"/>
            <a:r>
              <a:rPr lang="en-US" dirty="0"/>
              <a:t>Lower transaction costs</a:t>
            </a:r>
          </a:p>
        </p:txBody>
      </p:sp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vestment Companies</a:t>
            </a:r>
            <a:br>
              <a:rPr lang="en-US" dirty="0"/>
            </a:br>
            <a:r>
              <a:rPr lang="en-US" sz="2000" dirty="0"/>
              <a:t>(1 of 2)</a:t>
            </a:r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4-</a:t>
            </a:r>
            <a:fld id="{F8B954F9-AE0A-456C-9A94-5BBFFDCB3547}" type="slidenum">
              <a:rPr lang="en-US" smtClean="0"/>
              <a:pPr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5215355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vestment Companies</a:t>
            </a:r>
            <a:br>
              <a:rPr lang="en-US" dirty="0"/>
            </a:br>
            <a:r>
              <a:rPr lang="en-US" sz="2000" dirty="0"/>
              <a:t>(2 of 2)</a:t>
            </a:r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4-</a:t>
            </a:r>
            <a:fld id="{F8B954F9-AE0A-456C-9A94-5BBFFDCB3547}" type="slidenum">
              <a:rPr lang="en-US" smtClean="0"/>
              <a:pPr/>
              <a:t>4</a:t>
            </a:fld>
            <a:endParaRPr lang="en-US" dirty="0"/>
          </a:p>
        </p:txBody>
      </p:sp>
      <p:graphicFrame>
        <p:nvGraphicFramePr>
          <p:cNvPr id="4" name="Diagram 3"/>
          <p:cNvGraphicFramePr/>
          <p:nvPr>
            <p:extLst>
              <p:ext uri="{D42A27DB-BD31-4B8C-83A1-F6EECF244321}">
                <p14:modId xmlns:p14="http://schemas.microsoft.com/office/powerpoint/2010/main" val="2244277042"/>
              </p:ext>
            </p:extLst>
          </p:nvPr>
        </p:nvGraphicFramePr>
        <p:xfrm>
          <a:off x="1371600" y="1676400"/>
          <a:ext cx="6096000" cy="4064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</p:spTree>
    <p:extLst>
      <p:ext uri="{BB962C8B-B14F-4D97-AF65-F5344CB8AC3E}">
        <p14:creationId xmlns:p14="http://schemas.microsoft.com/office/powerpoint/2010/main" val="1401428958"/>
      </p:ext>
    </p:extLst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3"/>
          <p:cNvSpPr>
            <a:spLocks noGrp="1" noChangeArrowheads="1"/>
          </p:cNvSpPr>
          <p:nvPr>
            <p:ph idx="1"/>
          </p:nvPr>
        </p:nvSpPr>
        <p:spPr>
          <a:noFill/>
        </p:spPr>
        <p:txBody>
          <a:bodyPr lIns="90488" tIns="44450" rIns="90488" bIns="44450">
            <a:normAutofit/>
          </a:bodyPr>
          <a:lstStyle/>
          <a:p>
            <a:r>
              <a:rPr lang="en-US" dirty="0"/>
              <a:t>Net Asset Value (NAV):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Calculation:</a:t>
            </a:r>
          </a:p>
        </p:txBody>
      </p:sp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0488" tIns="44450" rIns="90488" bIns="44450" anchorCtr="1">
            <a:normAutofit/>
          </a:bodyPr>
          <a:lstStyle/>
          <a:p>
            <a:r>
              <a:rPr lang="en-US" dirty="0"/>
              <a:t>Net Asset Value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>
                <a:solidFill>
                  <a:prstClr val="black"/>
                </a:solidFill>
              </a:rPr>
              <a:t>©2018 McGraw-Hill Educa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4-</a:t>
            </a:r>
            <a:fld id="{F8B954F9-AE0A-456C-9A94-5BBFFDCB3547}" type="slidenum">
              <a:rPr lang="en-US" smtClean="0"/>
              <a:pPr/>
              <a:t>5</a:t>
            </a:fld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905766"/>
              </p:ext>
            </p:extLst>
          </p:nvPr>
        </p:nvGraphicFramePr>
        <p:xfrm>
          <a:off x="1828800" y="4267200"/>
          <a:ext cx="5721927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4" imgW="2247840" imgH="419040" progId="Equation.DSMT4">
                  <p:embed/>
                </p:oleObj>
              </mc:Choice>
              <mc:Fallback>
                <p:oleObj name="Equation" r:id="rId4" imgW="22478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28800" y="4267200"/>
                        <a:ext cx="5721927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98325856"/>
      </p:ext>
    </p:extLst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3"/>
          <p:cNvSpPr>
            <a:spLocks noGrp="1" noChangeArrowheads="1"/>
          </p:cNvSpPr>
          <p:nvPr>
            <p:ph idx="1"/>
          </p:nvPr>
        </p:nvSpPr>
        <p:spPr>
          <a:xfrm>
            <a:off x="16496" y="4495800"/>
            <a:ext cx="9127503" cy="1523999"/>
          </a:xfrm>
          <a:noFill/>
        </p:spPr>
        <p:txBody>
          <a:bodyPr lIns="90488" tIns="44450" rIns="90488" bIns="44450">
            <a:normAutofit/>
          </a:bodyPr>
          <a:lstStyle/>
          <a:p>
            <a:pPr lvl="1">
              <a:spcBef>
                <a:spcPts val="600"/>
              </a:spcBef>
              <a:spcAft>
                <a:spcPts val="600"/>
              </a:spcAft>
            </a:pPr>
            <a:r>
              <a:rPr lang="en-US" sz="2400" dirty="0"/>
              <a:t>Fixed portfolio of uniform assets</a:t>
            </a:r>
          </a:p>
          <a:p>
            <a:pPr lvl="1">
              <a:spcBef>
                <a:spcPts val="600"/>
              </a:spcBef>
              <a:spcAft>
                <a:spcPts val="600"/>
              </a:spcAft>
            </a:pPr>
            <a:r>
              <a:rPr lang="en-US" sz="2400" dirty="0"/>
              <a:t>Unmanaged</a:t>
            </a:r>
          </a:p>
          <a:p>
            <a:pPr lvl="1">
              <a:spcBef>
                <a:spcPts val="600"/>
              </a:spcBef>
              <a:spcAft>
                <a:spcPts val="600"/>
              </a:spcAft>
            </a:pPr>
            <a:r>
              <a:rPr lang="en-US" sz="2400" dirty="0"/>
              <a:t>Declined from $105 billion (1990) to $94 billion (2016)</a:t>
            </a:r>
          </a:p>
        </p:txBody>
      </p:sp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1143000"/>
          </a:xfrm>
          <a:noFill/>
        </p:spPr>
        <p:txBody>
          <a:bodyPr lIns="90488" tIns="44450" rIns="90488" bIns="44450" anchorCtr="1">
            <a:noAutofit/>
          </a:bodyPr>
          <a:lstStyle/>
          <a:p>
            <a:r>
              <a:rPr lang="en-US" dirty="0"/>
              <a:t>Investment Companies: </a:t>
            </a:r>
            <a:br>
              <a:rPr lang="en-US" dirty="0"/>
            </a:br>
            <a:r>
              <a:rPr lang="en-US" dirty="0"/>
              <a:t>Unit Investment Trusts</a:t>
            </a:r>
          </a:p>
        </p:txBody>
      </p:sp>
      <p:graphicFrame>
        <p:nvGraphicFramePr>
          <p:cNvPr id="4" name="Diagram 3"/>
          <p:cNvGraphicFramePr/>
          <p:nvPr>
            <p:extLst>
              <p:ext uri="{D42A27DB-BD31-4B8C-83A1-F6EECF244321}">
                <p14:modId xmlns:p14="http://schemas.microsoft.com/office/powerpoint/2010/main" val="3799193881"/>
              </p:ext>
            </p:extLst>
          </p:nvPr>
        </p:nvGraphicFramePr>
        <p:xfrm>
          <a:off x="1905000" y="1447800"/>
          <a:ext cx="5257800" cy="3048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>
                <a:solidFill>
                  <a:prstClr val="black"/>
                </a:solidFill>
              </a:rPr>
              <a:t>©2018 McGraw-Hill Educ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4-</a:t>
            </a:r>
            <a:fld id="{F8B954F9-AE0A-456C-9A94-5BBFFDCB3547}" type="slidenum">
              <a:rPr lang="en-US" smtClean="0"/>
              <a:pPr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37706210"/>
      </p:ext>
    </p:extLst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3581400"/>
            <a:ext cx="8534400" cy="2438400"/>
          </a:xfrm>
          <a:noFill/>
        </p:spPr>
        <p:txBody>
          <a:bodyPr lIns="90488" tIns="44450" rIns="90488" bIns="44450">
            <a:normAutofit fontScale="92500"/>
          </a:bodyPr>
          <a:lstStyle/>
          <a:p>
            <a:pPr>
              <a:lnSpc>
                <a:spcPct val="80000"/>
              </a:lnSpc>
              <a:spcBef>
                <a:spcPct val="30000"/>
              </a:spcBef>
            </a:pPr>
            <a:r>
              <a:rPr lang="en-US" dirty="0"/>
              <a:t>Open-End</a:t>
            </a:r>
          </a:p>
          <a:p>
            <a:pPr lvl="1">
              <a:lnSpc>
                <a:spcPct val="80000"/>
              </a:lnSpc>
              <a:spcBef>
                <a:spcPct val="30000"/>
              </a:spcBef>
            </a:pPr>
            <a:r>
              <a:rPr lang="en-US" sz="2000" dirty="0"/>
              <a:t>Issues shares when investors buy; redeems shares when investors cash out</a:t>
            </a:r>
          </a:p>
          <a:p>
            <a:pPr lvl="1">
              <a:lnSpc>
                <a:spcPct val="80000"/>
              </a:lnSpc>
              <a:spcBef>
                <a:spcPct val="30000"/>
              </a:spcBef>
            </a:pPr>
            <a:r>
              <a:rPr lang="en-US" sz="2000" dirty="0"/>
              <a:t>Priced at Net Asset Value (NAV)</a:t>
            </a:r>
          </a:p>
          <a:p>
            <a:pPr>
              <a:lnSpc>
                <a:spcPct val="80000"/>
              </a:lnSpc>
              <a:spcBef>
                <a:spcPct val="30000"/>
              </a:spcBef>
            </a:pPr>
            <a:r>
              <a:rPr lang="en-US" dirty="0"/>
              <a:t>Closed-End</a:t>
            </a:r>
          </a:p>
          <a:p>
            <a:pPr lvl="1">
              <a:lnSpc>
                <a:spcPct val="80000"/>
              </a:lnSpc>
              <a:spcBef>
                <a:spcPct val="30000"/>
              </a:spcBef>
            </a:pPr>
            <a:r>
              <a:rPr lang="en-US" sz="2000" dirty="0"/>
              <a:t>Shares outstanding constant; investors cash out by selling to new investors</a:t>
            </a:r>
          </a:p>
          <a:p>
            <a:pPr lvl="1">
              <a:lnSpc>
                <a:spcPct val="80000"/>
              </a:lnSpc>
              <a:spcBef>
                <a:spcPct val="30000"/>
              </a:spcBef>
            </a:pPr>
            <a:r>
              <a:rPr lang="en-US" sz="2000" dirty="0"/>
              <a:t>Priced at premium or discount to NAV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1143000"/>
          </a:xfrm>
          <a:noFill/>
        </p:spPr>
        <p:txBody>
          <a:bodyPr lIns="90488" tIns="44450" rIns="90488" bIns="44450" anchorCtr="1">
            <a:noAutofit/>
          </a:bodyPr>
          <a:lstStyle/>
          <a:p>
            <a:r>
              <a:rPr lang="en-US" dirty="0"/>
              <a:t>Investment Companies:</a:t>
            </a:r>
            <a:br>
              <a:rPr lang="en-US" dirty="0"/>
            </a:br>
            <a:r>
              <a:rPr lang="en-US" dirty="0"/>
              <a:t>Managed Investment Companies</a:t>
            </a:r>
          </a:p>
        </p:txBody>
      </p:sp>
      <p:graphicFrame>
        <p:nvGraphicFramePr>
          <p:cNvPr id="4" name="Diagram 3"/>
          <p:cNvGraphicFramePr/>
          <p:nvPr>
            <p:extLst>
              <p:ext uri="{D42A27DB-BD31-4B8C-83A1-F6EECF244321}">
                <p14:modId xmlns:p14="http://schemas.microsoft.com/office/powerpoint/2010/main" val="2945795935"/>
              </p:ext>
            </p:extLst>
          </p:nvPr>
        </p:nvGraphicFramePr>
        <p:xfrm>
          <a:off x="1828800" y="1143000"/>
          <a:ext cx="5257800" cy="3048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>
                <a:solidFill>
                  <a:prstClr val="black"/>
                </a:solidFill>
              </a:rPr>
              <a:t>©2018 McGraw-Hill Educ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4-</a:t>
            </a:r>
            <a:fld id="{F8B954F9-AE0A-456C-9A94-5BBFFDCB3547}" type="slidenum">
              <a:rPr lang="en-US" smtClean="0"/>
              <a:pPr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3264182"/>
      </p:ext>
    </p:extLst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Content Placeholder 2"/>
          <p:cNvSpPr>
            <a:spLocks noGrp="1"/>
          </p:cNvSpPr>
          <p:nvPr>
            <p:ph idx="1"/>
          </p:nvPr>
        </p:nvSpPr>
        <p:spPr>
          <a:xfrm>
            <a:off x="457200" y="4343400"/>
            <a:ext cx="8229600" cy="1782763"/>
          </a:xfrm>
        </p:spPr>
        <p:txBody>
          <a:bodyPr lIns="90488" tIns="44450" rIns="90488" bIns="44450">
            <a:normAutofit/>
          </a:bodyPr>
          <a:lstStyle/>
          <a:p>
            <a:r>
              <a:rPr lang="en-US" dirty="0"/>
              <a:t>Commingled funds:</a:t>
            </a:r>
          </a:p>
          <a:p>
            <a:r>
              <a:rPr lang="en-US" dirty="0"/>
              <a:t>REITs:</a:t>
            </a:r>
          </a:p>
          <a:p>
            <a:r>
              <a:rPr lang="en-US" dirty="0"/>
              <a:t>Hedge Funds :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1143000"/>
          </a:xfrm>
          <a:noFill/>
        </p:spPr>
        <p:txBody>
          <a:bodyPr lIns="90488" tIns="44450" rIns="90488" bIns="44450" anchorCtr="1">
            <a:noAutofit/>
          </a:bodyPr>
          <a:lstStyle/>
          <a:p>
            <a:r>
              <a:rPr lang="en-US" dirty="0"/>
              <a:t>Investment Companies: </a:t>
            </a:r>
            <a:br>
              <a:rPr lang="en-US" dirty="0"/>
            </a:br>
            <a:r>
              <a:rPr lang="en-US" dirty="0"/>
              <a:t>Other Investment Organizations</a:t>
            </a:r>
          </a:p>
        </p:txBody>
      </p:sp>
      <p:graphicFrame>
        <p:nvGraphicFramePr>
          <p:cNvPr id="4" name="Diagram 3"/>
          <p:cNvGraphicFramePr/>
          <p:nvPr>
            <p:extLst>
              <p:ext uri="{D42A27DB-BD31-4B8C-83A1-F6EECF244321}">
                <p14:modId xmlns:p14="http://schemas.microsoft.com/office/powerpoint/2010/main" val="1971497643"/>
              </p:ext>
            </p:extLst>
          </p:nvPr>
        </p:nvGraphicFramePr>
        <p:xfrm>
          <a:off x="1752600" y="1371600"/>
          <a:ext cx="5257800" cy="3048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>
                <a:solidFill>
                  <a:prstClr val="black"/>
                </a:solidFill>
              </a:rPr>
              <a:t>©2018 McGraw-Hill Educ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4-</a:t>
            </a:r>
            <a:fld id="{F8B954F9-AE0A-456C-9A94-5BBFFDCB3547}" type="slidenum">
              <a:rPr lang="en-US" smtClean="0"/>
              <a:pPr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95793656"/>
      </p:ext>
    </p:extLst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tual Funds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4-</a:t>
            </a:r>
            <a:fld id="{F8B954F9-AE0A-456C-9A94-5BBFFDCB3547}" type="slidenum">
              <a:rPr lang="en-US" smtClean="0"/>
              <a:pPr/>
              <a:t>9</a:t>
            </a:fld>
            <a:endParaRPr lang="en-US" dirty="0"/>
          </a:p>
        </p:txBody>
      </p:sp>
      <p:graphicFrame>
        <p:nvGraphicFramePr>
          <p:cNvPr id="4" name="Diagram 3"/>
          <p:cNvGraphicFramePr/>
          <p:nvPr>
            <p:extLst>
              <p:ext uri="{D42A27DB-BD31-4B8C-83A1-F6EECF244321}">
                <p14:modId xmlns:p14="http://schemas.microsoft.com/office/powerpoint/2010/main" val="465834847"/>
              </p:ext>
            </p:extLst>
          </p:nvPr>
        </p:nvGraphicFramePr>
        <p:xfrm>
          <a:off x="152400" y="1447800"/>
          <a:ext cx="8686800" cy="4572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</p:spTree>
    <p:extLst>
      <p:ext uri="{BB962C8B-B14F-4D97-AF65-F5344CB8AC3E}">
        <p14:creationId xmlns:p14="http://schemas.microsoft.com/office/powerpoint/2010/main" val="2620812537"/>
      </p:ext>
    </p:extLst>
  </p:cSld>
  <p:clrMapOvr>
    <a:masterClrMapping/>
  </p:clrMapOvr>
  <p:transition/>
</p:sld>
</file>

<file path=ppt/theme/theme1.xml><?xml version="1.0" encoding="utf-8"?>
<a:theme xmlns:a="http://schemas.openxmlformats.org/drawingml/2006/main" name="BKM_PPT_Ch01_11e_NB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BKM_PPT_Ch01_11e_NB</Template>
  <TotalTime>622</TotalTime>
  <Words>904</Words>
  <Application>Microsoft Office PowerPoint</Application>
  <PresentationFormat>On-screen Show (4:3)</PresentationFormat>
  <Paragraphs>250</Paragraphs>
  <Slides>26</Slides>
  <Notes>24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33" baseType="lpstr">
      <vt:lpstr>ＭＳ Ｐゴシック</vt:lpstr>
      <vt:lpstr>Arial</vt:lpstr>
      <vt:lpstr>Calibri</vt:lpstr>
      <vt:lpstr>Cambria</vt:lpstr>
      <vt:lpstr>Constantia</vt:lpstr>
      <vt:lpstr>BKM_PPT_Ch01_11e_NB</vt:lpstr>
      <vt:lpstr>Equation</vt:lpstr>
      <vt:lpstr>Chapter Four</vt:lpstr>
      <vt:lpstr>Chapter Overview</vt:lpstr>
      <vt:lpstr>Investment Companies (1 of 2)</vt:lpstr>
      <vt:lpstr>Investment Companies (2 of 2)</vt:lpstr>
      <vt:lpstr>Net Asset Value</vt:lpstr>
      <vt:lpstr>Investment Companies:  Unit Investment Trusts</vt:lpstr>
      <vt:lpstr>Investment Companies: Managed Investment Companies</vt:lpstr>
      <vt:lpstr>Investment Companies:  Other Investment Organizations</vt:lpstr>
      <vt:lpstr>Mutual Funds</vt:lpstr>
      <vt:lpstr>Mutual Funds: Investment Policies (1 of 2)</vt:lpstr>
      <vt:lpstr>Mutual Funds: Investment Policies (2 of 2)</vt:lpstr>
      <vt:lpstr>U.S. Mutual Funds by  Investment Classification</vt:lpstr>
      <vt:lpstr>Mutual Funds: How Funds Are Sold</vt:lpstr>
      <vt:lpstr>Costs of Investing in Mutual Funds</vt:lpstr>
      <vt:lpstr>Fees for Various Classes</vt:lpstr>
      <vt:lpstr>Fees and Mutual Fund Returns</vt:lpstr>
      <vt:lpstr>Impacts of Costs on  Investment Performance</vt:lpstr>
      <vt:lpstr>Taxation of Mutual Fund Income</vt:lpstr>
      <vt:lpstr>Exchange Traded Funds</vt:lpstr>
      <vt:lpstr>Growth of U.S. ETFs over Time</vt:lpstr>
      <vt:lpstr>Investment Company Assets Under Management, 2015 ($ Billion)</vt:lpstr>
      <vt:lpstr>Mutual Fund Investment Performance</vt:lpstr>
      <vt:lpstr>Diversified Equity Funds versus Wilshire 5000 Index</vt:lpstr>
      <vt:lpstr>Consistency of  Investment Results</vt:lpstr>
      <vt:lpstr>Information on Mutual Funds (1 of 2)</vt:lpstr>
      <vt:lpstr>Information on Mutual Funds (2 of 2)</vt:lpstr>
    </vt:vector>
  </TitlesOfParts>
  <Company>Saint Vincent Colleg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One</dc:title>
  <dc:creator>Racculia, Nicholas</dc:creator>
  <cp:lastModifiedBy>Werner Bonadurer</cp:lastModifiedBy>
  <cp:revision>46</cp:revision>
  <cp:lastPrinted>2017-03-07T15:41:56Z</cp:lastPrinted>
  <dcterms:created xsi:type="dcterms:W3CDTF">2017-03-09T17:21:39Z</dcterms:created>
  <dcterms:modified xsi:type="dcterms:W3CDTF">2018-01-23T00:25:05Z</dcterms:modified>
</cp:coreProperties>
</file>